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0" r:id="rId1"/>
  </p:sldMasterIdLst>
  <p:notesMasterIdLst>
    <p:notesMasterId r:id="rId37"/>
  </p:notesMasterIdLst>
  <p:handoutMasterIdLst>
    <p:handoutMasterId r:id="rId38"/>
  </p:handoutMasterIdLst>
  <p:sldIdLst>
    <p:sldId id="269" r:id="rId2"/>
    <p:sldId id="395" r:id="rId3"/>
    <p:sldId id="417" r:id="rId4"/>
    <p:sldId id="476" r:id="rId5"/>
    <p:sldId id="477" r:id="rId6"/>
    <p:sldId id="401" r:id="rId7"/>
    <p:sldId id="416" r:id="rId8"/>
    <p:sldId id="473" r:id="rId9"/>
    <p:sldId id="474" r:id="rId10"/>
    <p:sldId id="421" r:id="rId11"/>
    <p:sldId id="430" r:id="rId12"/>
    <p:sldId id="431" r:id="rId13"/>
    <p:sldId id="432" r:id="rId14"/>
    <p:sldId id="433" r:id="rId15"/>
    <p:sldId id="434" r:id="rId16"/>
    <p:sldId id="435" r:id="rId17"/>
    <p:sldId id="436" r:id="rId18"/>
    <p:sldId id="437" r:id="rId19"/>
    <p:sldId id="438" r:id="rId20"/>
    <p:sldId id="439" r:id="rId21"/>
    <p:sldId id="440" r:id="rId22"/>
    <p:sldId id="441" r:id="rId23"/>
    <p:sldId id="442" r:id="rId24"/>
    <p:sldId id="475" r:id="rId25"/>
    <p:sldId id="426" r:id="rId26"/>
    <p:sldId id="469" r:id="rId27"/>
    <p:sldId id="443" r:id="rId28"/>
    <p:sldId id="460" r:id="rId29"/>
    <p:sldId id="466" r:id="rId30"/>
    <p:sldId id="471" r:id="rId31"/>
    <p:sldId id="472" r:id="rId32"/>
    <p:sldId id="470" r:id="rId33"/>
    <p:sldId id="458" r:id="rId34"/>
    <p:sldId id="429" r:id="rId35"/>
    <p:sldId id="295" r:id="rId36"/>
  </p:sldIdLst>
  <p:sldSz cx="9144000" cy="5143500" type="screen16x9"/>
  <p:notesSz cx="6805613" cy="9944100"/>
  <p:defaultTextStyle>
    <a:defPPr>
      <a:defRPr lang="nl-NL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FF"/>
    <a:srgbClr val="66CCFF"/>
    <a:srgbClr val="ABEDFF"/>
    <a:srgbClr val="CCFFFF"/>
    <a:srgbClr val="FF9900"/>
    <a:srgbClr val="C1F2FF"/>
    <a:srgbClr val="FF5050"/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265" autoAdjust="0"/>
    <p:restoredTop sz="94610" autoAdjust="0"/>
  </p:normalViewPr>
  <p:slideViewPr>
    <p:cSldViewPr>
      <p:cViewPr varScale="1">
        <p:scale>
          <a:sx n="149" d="100"/>
          <a:sy n="149" d="100"/>
        </p:scale>
        <p:origin x="648" y="5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68.wmf"/><Relationship Id="rId7" Type="http://schemas.openxmlformats.org/officeDocument/2006/relationships/image" Target="../media/image71.wmf"/><Relationship Id="rId2" Type="http://schemas.openxmlformats.org/officeDocument/2006/relationships/image" Target="../media/image67.wmf"/><Relationship Id="rId1" Type="http://schemas.openxmlformats.org/officeDocument/2006/relationships/image" Target="../media/image42.wmf"/><Relationship Id="rId6" Type="http://schemas.openxmlformats.org/officeDocument/2006/relationships/image" Target="../media/image70.wmf"/><Relationship Id="rId11" Type="http://schemas.openxmlformats.org/officeDocument/2006/relationships/image" Target="../media/image21.wmf"/><Relationship Id="rId5" Type="http://schemas.openxmlformats.org/officeDocument/2006/relationships/image" Target="../media/image23.wmf"/><Relationship Id="rId10" Type="http://schemas.openxmlformats.org/officeDocument/2006/relationships/image" Target="../media/image73.wmf"/><Relationship Id="rId4" Type="http://schemas.openxmlformats.org/officeDocument/2006/relationships/image" Target="../media/image69.wmf"/><Relationship Id="rId9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1.wmf"/><Relationship Id="rId4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3.wmf"/><Relationship Id="rId5" Type="http://schemas.openxmlformats.org/officeDocument/2006/relationships/image" Target="../media/image21.wmf"/><Relationship Id="rId4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23.wmf"/><Relationship Id="rId5" Type="http://schemas.openxmlformats.org/officeDocument/2006/relationships/image" Target="../media/image21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21.wmf"/><Relationship Id="rId2" Type="http://schemas.openxmlformats.org/officeDocument/2006/relationships/image" Target="../media/image36.wmf"/><Relationship Id="rId1" Type="http://schemas.openxmlformats.org/officeDocument/2006/relationships/image" Target="../media/image23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23.wmf"/><Relationship Id="rId7" Type="http://schemas.openxmlformats.org/officeDocument/2006/relationships/image" Target="../media/image46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38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Relationship Id="rId9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23.wmf"/><Relationship Id="rId7" Type="http://schemas.openxmlformats.org/officeDocument/2006/relationships/image" Target="../media/image52.wmf"/><Relationship Id="rId2" Type="http://schemas.openxmlformats.org/officeDocument/2006/relationships/image" Target="../media/image49.wmf"/><Relationship Id="rId1" Type="http://schemas.openxmlformats.org/officeDocument/2006/relationships/image" Target="../media/image42.wmf"/><Relationship Id="rId6" Type="http://schemas.openxmlformats.org/officeDocument/2006/relationships/image" Target="../media/image38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Relationship Id="rId9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23.wmf"/><Relationship Id="rId7" Type="http://schemas.openxmlformats.org/officeDocument/2006/relationships/image" Target="../media/image58.wmf"/><Relationship Id="rId2" Type="http://schemas.openxmlformats.org/officeDocument/2006/relationships/image" Target="../media/image55.wmf"/><Relationship Id="rId1" Type="http://schemas.openxmlformats.org/officeDocument/2006/relationships/image" Target="../media/image42.wmf"/><Relationship Id="rId6" Type="http://schemas.openxmlformats.org/officeDocument/2006/relationships/image" Target="../media/image3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Relationship Id="rId9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23.wmf"/><Relationship Id="rId7" Type="http://schemas.openxmlformats.org/officeDocument/2006/relationships/image" Target="../media/image64.wmf"/><Relationship Id="rId2" Type="http://schemas.openxmlformats.org/officeDocument/2006/relationships/image" Target="../media/image61.wmf"/><Relationship Id="rId1" Type="http://schemas.openxmlformats.org/officeDocument/2006/relationships/image" Target="../media/image42.wmf"/><Relationship Id="rId6" Type="http://schemas.openxmlformats.org/officeDocument/2006/relationships/image" Target="../media/image38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Relationship Id="rId9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49575" cy="497126"/>
          </a:xfrm>
          <a:prstGeom prst="rect">
            <a:avLst/>
          </a:prstGeom>
        </p:spPr>
        <p:txBody>
          <a:bodyPr vert="horz" lIns="90498" tIns="45249" rIns="90498" bIns="45249" rtlCol="0"/>
          <a:lstStyle>
            <a:lvl1pPr algn="l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4451" y="0"/>
            <a:ext cx="2949575" cy="497126"/>
          </a:xfrm>
          <a:prstGeom prst="rect">
            <a:avLst/>
          </a:prstGeom>
        </p:spPr>
        <p:txBody>
          <a:bodyPr vert="horz" lIns="90498" tIns="45249" rIns="90498" bIns="45249" rtlCol="0"/>
          <a:lstStyle>
            <a:lvl1pPr algn="r">
              <a:defRPr sz="1200"/>
            </a:lvl1pPr>
          </a:lstStyle>
          <a:p>
            <a:pPr>
              <a:defRPr/>
            </a:pPr>
            <a:fld id="{B4D5393C-F00F-4987-95E0-C675F15B26AE}" type="datetimeFigureOut">
              <a:rPr lang="en-GB"/>
              <a:pPr>
                <a:defRPr/>
              </a:pPr>
              <a:t>28/11/2019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445387"/>
            <a:ext cx="2949575" cy="497125"/>
          </a:xfrm>
          <a:prstGeom prst="rect">
            <a:avLst/>
          </a:prstGeom>
        </p:spPr>
        <p:txBody>
          <a:bodyPr vert="horz" lIns="90498" tIns="45249" rIns="90498" bIns="45249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4451" y="9445387"/>
            <a:ext cx="2949575" cy="497125"/>
          </a:xfrm>
          <a:prstGeom prst="rect">
            <a:avLst/>
          </a:prstGeom>
        </p:spPr>
        <p:txBody>
          <a:bodyPr vert="horz" lIns="90498" tIns="45249" rIns="90498" bIns="45249" rtlCol="0" anchor="b"/>
          <a:lstStyle>
            <a:lvl1pPr algn="r">
              <a:defRPr sz="1200"/>
            </a:lvl1pPr>
          </a:lstStyle>
          <a:p>
            <a:pPr>
              <a:defRPr/>
            </a:pPr>
            <a:fld id="{EEF38273-87F1-4D2B-A8B7-2D0375D61DF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620008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49575" cy="497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98" tIns="45249" rIns="90498" bIns="45249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4451" y="0"/>
            <a:ext cx="2949575" cy="497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98" tIns="45249" rIns="90498" bIns="4524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32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7313" y="744538"/>
            <a:ext cx="6630987" cy="37306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1039" y="4723488"/>
            <a:ext cx="5443537" cy="44757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98" tIns="45249" rIns="90498" bIns="4524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 noProof="0"/>
              <a:t>Klik om de opmaakprofielen van de modeltekst te bewerken</a:t>
            </a:r>
          </a:p>
          <a:p>
            <a:pPr lvl="1"/>
            <a:r>
              <a:rPr lang="nl-NL" noProof="0"/>
              <a:t>Tweede niveau</a:t>
            </a:r>
          </a:p>
          <a:p>
            <a:pPr lvl="2"/>
            <a:r>
              <a:rPr lang="nl-NL" noProof="0"/>
              <a:t>Derde niveau</a:t>
            </a:r>
          </a:p>
          <a:p>
            <a:pPr lvl="3"/>
            <a:r>
              <a:rPr lang="nl-NL" noProof="0"/>
              <a:t>Vierde niveau</a:t>
            </a:r>
          </a:p>
          <a:p>
            <a:pPr lvl="4"/>
            <a:r>
              <a:rPr lang="nl-NL" noProof="0"/>
              <a:t>Vijfde niveau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445387"/>
            <a:ext cx="2949575" cy="49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98" tIns="45249" rIns="90498" bIns="45249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4451" y="9445387"/>
            <a:ext cx="2949575" cy="49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98" tIns="45249" rIns="90498" bIns="4524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4860707-4447-423D-B1B5-5432D4366916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8121193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46A055C-3CCC-4486-B8A1-467E713CA9BC}" type="slidenum">
              <a:rPr lang="nl-NL" smtClean="0"/>
              <a:pPr eaLnBrk="1" hangingPunct="1"/>
              <a:t>2</a:t>
            </a:fld>
            <a:endParaRPr lang="nl-NL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313" y="744538"/>
            <a:ext cx="6630987" cy="3730625"/>
          </a:xfrm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99040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11</a:t>
            </a:fld>
            <a:endParaRPr lang="nl-NL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04152921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12</a:t>
            </a:fld>
            <a:endParaRPr lang="nl-NL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60026889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13</a:t>
            </a:fld>
            <a:endParaRPr lang="nl-NL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34874873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14</a:t>
            </a:fld>
            <a:endParaRPr lang="nl-NL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46503839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15</a:t>
            </a:fld>
            <a:endParaRPr lang="nl-NL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16400619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16</a:t>
            </a:fld>
            <a:endParaRPr lang="nl-NL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47514006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17</a:t>
            </a:fld>
            <a:endParaRPr lang="nl-NL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41738434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18</a:t>
            </a:fld>
            <a:endParaRPr lang="nl-NL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4821039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19</a:t>
            </a:fld>
            <a:endParaRPr lang="nl-NL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8473291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20</a:t>
            </a:fld>
            <a:endParaRPr lang="nl-NL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1516529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46A055C-3CCC-4486-B8A1-467E713CA9BC}" type="slidenum">
              <a:rPr lang="nl-NL" smtClean="0"/>
              <a:pPr eaLnBrk="1" hangingPunct="1"/>
              <a:t>3</a:t>
            </a:fld>
            <a:endParaRPr lang="nl-NL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313" y="744538"/>
            <a:ext cx="6630987" cy="3730625"/>
          </a:xfrm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565526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21</a:t>
            </a:fld>
            <a:endParaRPr lang="nl-NL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90133035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22</a:t>
            </a:fld>
            <a:endParaRPr lang="nl-NL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95825228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23</a:t>
            </a:fld>
            <a:endParaRPr lang="nl-NL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405316059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24</a:t>
            </a:fld>
            <a:endParaRPr lang="nl-NL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/>
              <a:t>Telefoon, fax, email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Alle partijen </a:t>
            </a:r>
            <a:r>
              <a:rPr lang="en-US" dirty="0" err="1"/>
              <a:t>communiceren</a:t>
            </a:r>
            <a:r>
              <a:rPr lang="en-US" dirty="0"/>
              <a:t> </a:t>
            </a:r>
            <a:r>
              <a:rPr lang="en-US" dirty="0" err="1"/>
              <a:t>dus</a:t>
            </a:r>
            <a:r>
              <a:rPr lang="en-US" dirty="0"/>
              <a:t> </a:t>
            </a:r>
            <a:r>
              <a:rPr lang="en-US" dirty="0" err="1"/>
              <a:t>onderling</a:t>
            </a:r>
            <a:r>
              <a:rPr lang="en-US" dirty="0"/>
              <a:t> en </a:t>
            </a:r>
            <a:r>
              <a:rPr lang="en-US" dirty="0" err="1"/>
              <a:t>dat</a:t>
            </a:r>
            <a:r>
              <a:rPr lang="en-US" dirty="0"/>
              <a:t> </a:t>
            </a:r>
            <a:r>
              <a:rPr lang="en-US" dirty="0" err="1"/>
              <a:t>leidt</a:t>
            </a:r>
            <a:r>
              <a:rPr lang="en-US" dirty="0"/>
              <a:t> tot </a:t>
            </a:r>
            <a:r>
              <a:rPr lang="en-US" dirty="0" err="1"/>
              <a:t>problemen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99084761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25</a:t>
            </a:fld>
            <a:endParaRPr lang="nl-NL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17843625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26</a:t>
            </a:fld>
            <a:endParaRPr lang="nl-NL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83805863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27</a:t>
            </a:fld>
            <a:endParaRPr lang="nl-NL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76161254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28</a:t>
            </a:fld>
            <a:endParaRPr lang="nl-NL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85106178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29</a:t>
            </a:fld>
            <a:endParaRPr lang="nl-NL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407030225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30</a:t>
            </a:fld>
            <a:endParaRPr lang="nl-NL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42556411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46A055C-3CCC-4486-B8A1-467E713CA9BC}" type="slidenum">
              <a:rPr lang="nl-NL" smtClean="0"/>
              <a:pPr eaLnBrk="1" hangingPunct="1"/>
              <a:t>4</a:t>
            </a:fld>
            <a:endParaRPr lang="nl-NL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313" y="744538"/>
            <a:ext cx="6630987" cy="3730625"/>
          </a:xfrm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84895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31</a:t>
            </a:fld>
            <a:endParaRPr lang="nl-NL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69677334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32</a:t>
            </a:fld>
            <a:endParaRPr lang="nl-NL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85423848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33</a:t>
            </a:fld>
            <a:endParaRPr lang="nl-NL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06404349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34</a:t>
            </a:fld>
            <a:endParaRPr lang="nl-NL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7009858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46A055C-3CCC-4486-B8A1-467E713CA9BC}" type="slidenum">
              <a:rPr lang="nl-NL" smtClean="0"/>
              <a:pPr eaLnBrk="1" hangingPunct="1"/>
              <a:t>5</a:t>
            </a:fld>
            <a:endParaRPr lang="nl-NL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313" y="744538"/>
            <a:ext cx="6630987" cy="3730625"/>
          </a:xfrm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7427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A0D68B0-32C1-4E6F-8431-6B985A25F24D}" type="slidenum">
              <a:rPr lang="nl-NL" smtClean="0"/>
              <a:pPr eaLnBrk="1" hangingPunct="1"/>
              <a:t>6</a:t>
            </a:fld>
            <a:endParaRPr lang="nl-NL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313" y="744538"/>
            <a:ext cx="6630987" cy="3730625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32386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7</a:t>
            </a:fld>
            <a:endParaRPr lang="nl-NL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0722193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8</a:t>
            </a:fld>
            <a:endParaRPr lang="nl-NL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/>
              <a:t>Telefoon, fax, email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Alle partijen </a:t>
            </a:r>
            <a:r>
              <a:rPr lang="en-US" dirty="0" err="1"/>
              <a:t>communiceren</a:t>
            </a:r>
            <a:r>
              <a:rPr lang="en-US" dirty="0"/>
              <a:t> </a:t>
            </a:r>
            <a:r>
              <a:rPr lang="en-US" dirty="0" err="1"/>
              <a:t>dus</a:t>
            </a:r>
            <a:r>
              <a:rPr lang="en-US" dirty="0"/>
              <a:t> </a:t>
            </a:r>
            <a:r>
              <a:rPr lang="en-US" dirty="0" err="1"/>
              <a:t>onderling</a:t>
            </a:r>
            <a:r>
              <a:rPr lang="en-US" dirty="0"/>
              <a:t> en </a:t>
            </a:r>
            <a:r>
              <a:rPr lang="en-US" dirty="0" err="1"/>
              <a:t>dat</a:t>
            </a:r>
            <a:r>
              <a:rPr lang="en-US" dirty="0"/>
              <a:t> </a:t>
            </a:r>
            <a:r>
              <a:rPr lang="en-US" dirty="0" err="1"/>
              <a:t>leidt</a:t>
            </a:r>
            <a:r>
              <a:rPr lang="en-US" dirty="0"/>
              <a:t> tot </a:t>
            </a:r>
            <a:r>
              <a:rPr lang="en-US" dirty="0" err="1"/>
              <a:t>problemen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917092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9</a:t>
            </a:fld>
            <a:endParaRPr lang="nl-NL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/>
              <a:t>Telefoon, fax, email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Alle partijen </a:t>
            </a:r>
            <a:r>
              <a:rPr lang="en-US" dirty="0" err="1"/>
              <a:t>communiceren</a:t>
            </a:r>
            <a:r>
              <a:rPr lang="en-US" dirty="0"/>
              <a:t> </a:t>
            </a:r>
            <a:r>
              <a:rPr lang="en-US" dirty="0" err="1"/>
              <a:t>dus</a:t>
            </a:r>
            <a:r>
              <a:rPr lang="en-US" dirty="0"/>
              <a:t> </a:t>
            </a:r>
            <a:r>
              <a:rPr lang="en-US" dirty="0" err="1"/>
              <a:t>onderling</a:t>
            </a:r>
            <a:r>
              <a:rPr lang="en-US" dirty="0"/>
              <a:t> en </a:t>
            </a:r>
            <a:r>
              <a:rPr lang="en-US" dirty="0" err="1"/>
              <a:t>dat</a:t>
            </a:r>
            <a:r>
              <a:rPr lang="en-US" dirty="0"/>
              <a:t> </a:t>
            </a:r>
            <a:r>
              <a:rPr lang="en-US" dirty="0" err="1"/>
              <a:t>leidt</a:t>
            </a:r>
            <a:r>
              <a:rPr lang="en-US" dirty="0"/>
              <a:t> tot </a:t>
            </a:r>
            <a:r>
              <a:rPr lang="en-US" dirty="0" err="1"/>
              <a:t>problemen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75056628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10</a:t>
            </a:fld>
            <a:endParaRPr lang="nl-NL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6156605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0">
          <a:blip r:embed="rId2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100263" y="1233488"/>
            <a:ext cx="6786562" cy="1102519"/>
          </a:xfrm>
        </p:spPr>
        <p:txBody>
          <a:bodyPr lIns="91440"/>
          <a:lstStyle>
            <a:lvl1pPr>
              <a:lnSpc>
                <a:spcPts val="2500"/>
              </a:lnSpc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GB" noProof="0"/>
              <a:t>RUIMTE VOOR DE TITEL, ARIAL NARROW BOLD 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098675" y="2276475"/>
            <a:ext cx="6788150" cy="826294"/>
          </a:xfrm>
        </p:spPr>
        <p:txBody>
          <a:bodyPr lIns="91440"/>
          <a:lstStyle>
            <a:lvl1pPr marL="0" indent="0">
              <a:buFont typeface="Wingdings" pitchFamily="2" charset="2"/>
              <a:buNone/>
              <a:defRPr>
                <a:solidFill>
                  <a:schemeClr val="bg1"/>
                </a:solidFill>
                <a:latin typeface="Arial Narrow" pitchFamily="34" charset="0"/>
              </a:defRPr>
            </a:lvl1pPr>
          </a:lstStyle>
          <a:p>
            <a:pPr lvl="0"/>
            <a:r>
              <a:rPr lang="en-GB" noProof="0"/>
              <a:t>RUIMTE VOOR DE SUBTITEL ARIAL NARROW C17/25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  <a:prstGeom prst="rect">
            <a:avLst/>
          </a:prstGeom>
        </p:spPr>
        <p:txBody>
          <a:bodyPr/>
          <a:lstStyle>
            <a:lvl1pPr algn="l">
              <a:lnSpc>
                <a:spcPct val="100000"/>
              </a:lnSpc>
              <a:defRPr sz="1400"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>
            <a:lvl1pPr algn="ctr">
              <a:lnSpc>
                <a:spcPct val="100000"/>
              </a:lnSpc>
              <a:spcBef>
                <a:spcPct val="0"/>
              </a:spcBef>
              <a:defRPr sz="1400"/>
            </a:lvl1pPr>
          </a:lstStyle>
          <a:p>
            <a:pPr>
              <a:defRPr/>
            </a:pPr>
            <a:r>
              <a:rPr lang="nl-NL" dirty="0" smtClean="0"/>
              <a:t>Eindhoven Seminar 2019</a:t>
            </a:r>
            <a:endParaRPr lang="nl-NL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 rIns="91440"/>
          <a:lstStyle>
            <a:lvl1pPr>
              <a:lnSpc>
                <a:spcPct val="100000"/>
              </a:lnSpc>
              <a:defRPr sz="1400"/>
            </a:lvl1pPr>
          </a:lstStyle>
          <a:p>
            <a:pPr>
              <a:defRPr/>
            </a:pPr>
            <a:fld id="{1046B4DA-ECD5-4632-8C95-977399B3A8D9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4626695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spcBef>
                <a:spcPct val="0"/>
              </a:spcBef>
              <a:defRPr/>
            </a:lvl1pPr>
          </a:lstStyle>
          <a:p>
            <a:pPr>
              <a:defRPr/>
            </a:pPr>
            <a:r>
              <a:rPr lang="en-GB" dirty="0" smtClean="0"/>
              <a:t>Eindhoven Seminar 2019</a:t>
            </a: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589661-4B60-49DE-BBC3-AC5B4293EF46}" type="slidenum">
              <a:rPr lang="en-GB" smtClean="0"/>
              <a:pPr>
                <a:defRPr/>
              </a:pPr>
              <a:t>‹#›</a:t>
            </a:fld>
            <a:r>
              <a:rPr lang="en-GB" dirty="0" smtClean="0"/>
              <a:t>/34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847828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62126" y="272654"/>
            <a:ext cx="7121525" cy="516731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763714" y="1006079"/>
            <a:ext cx="3482975" cy="356354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99089" y="1006079"/>
            <a:ext cx="3482975" cy="356354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spcBef>
                <a:spcPct val="0"/>
              </a:spcBef>
              <a:defRPr/>
            </a:lvl1pPr>
          </a:lstStyle>
          <a:p>
            <a:pPr>
              <a:defRPr/>
            </a:pPr>
            <a:r>
              <a:rPr lang="en-GB" dirty="0" smtClean="0"/>
              <a:t>Eindhoven Seminar 2019</a:t>
            </a:r>
            <a:endParaRPr lang="en-US" dirty="0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D69827-C7A1-4F5F-8BBD-CF6E9D4F67A8}" type="slidenum">
              <a:rPr lang="en-GB" smtClean="0"/>
              <a:pPr>
                <a:defRPr/>
              </a:pPr>
              <a:t>‹#›</a:t>
            </a:fld>
            <a:r>
              <a:rPr lang="en-GB" dirty="0" smtClean="0"/>
              <a:t>/34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435972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wmf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62126" y="272654"/>
            <a:ext cx="7121525" cy="516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KLIK OM HET OPMAAKPROFIEL TE BEWERKEN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63713" y="1006079"/>
            <a:ext cx="7118350" cy="3563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Klik om de opmaakprofielen van de modeltekst te bewerken</a:t>
            </a:r>
          </a:p>
          <a:p>
            <a:pPr lvl="1"/>
            <a:r>
              <a:rPr lang="en-GB"/>
              <a:t>Tweede niveau</a:t>
            </a:r>
          </a:p>
          <a:p>
            <a:pPr lvl="2"/>
            <a:r>
              <a:rPr lang="en-GB"/>
              <a:t>Derde niveau</a:t>
            </a:r>
          </a:p>
          <a:p>
            <a:pPr lvl="3"/>
            <a:r>
              <a:rPr lang="en-GB"/>
              <a:t>Vierde niveau</a:t>
            </a:r>
          </a:p>
          <a:p>
            <a:pPr lvl="4"/>
            <a:r>
              <a:rPr lang="en-GB"/>
              <a:t>Vijfde niveau</a:t>
            </a:r>
          </a:p>
        </p:txBody>
      </p:sp>
      <p:sp>
        <p:nvSpPr>
          <p:cNvPr id="1028" name="Line 7"/>
          <p:cNvSpPr>
            <a:spLocks noChangeShapeType="1"/>
          </p:cNvSpPr>
          <p:nvPr/>
        </p:nvSpPr>
        <p:spPr bwMode="auto">
          <a:xfrm>
            <a:off x="1762126" y="844154"/>
            <a:ext cx="73818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35376" y="4801791"/>
            <a:ext cx="4752975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ts val="1500"/>
              </a:lnSpc>
              <a:spcBef>
                <a:spcPct val="50000"/>
              </a:spcBef>
              <a:defRPr sz="1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GB" dirty="0" smtClean="0"/>
              <a:t>Eindhoven Seminar 2019</a:t>
            </a: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88350" y="4800600"/>
            <a:ext cx="4953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ts val="1500"/>
              </a:lnSpc>
              <a:defRPr sz="1000"/>
            </a:lvl1pPr>
          </a:lstStyle>
          <a:p>
            <a:pPr>
              <a:defRPr/>
            </a:pPr>
            <a:fld id="{52E09520-4186-48EE-AA5B-5DEAECE95CDD}" type="slidenum">
              <a:rPr lang="en-GB" smtClean="0"/>
              <a:pPr>
                <a:defRPr/>
              </a:pPr>
              <a:t>‹#›</a:t>
            </a:fld>
            <a:r>
              <a:rPr lang="en-GB" dirty="0" smtClean="0"/>
              <a:t>/34</a:t>
            </a:r>
            <a:endParaRPr lang="en-GB" dirty="0"/>
          </a:p>
        </p:txBody>
      </p:sp>
      <p:pic>
        <p:nvPicPr>
          <p:cNvPr id="10" name="Picture 2" descr="P:\Universiteit Twente\Verkenningsfase 2008\Information Technology\Specifications\Logoset Universiteit Twente\04-07-09 Universiteit Twente Logoset ENG NL\Universiteit Twente Logoset ENG NL\RGB\WMF\UT_Logo_Black_EN.WMF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4712974"/>
            <a:ext cx="2019600" cy="401995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07" r:id="rId1"/>
    <p:sldLayoutId id="2147484008" r:id="rId2"/>
    <p:sldLayoutId id="2147484009" r:id="rId3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5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500" b="1">
          <a:solidFill>
            <a:schemeClr val="tx2"/>
          </a:solidFill>
          <a:latin typeface="Arial Narrow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500" b="1">
          <a:solidFill>
            <a:schemeClr val="tx2"/>
          </a:solidFill>
          <a:latin typeface="Arial Narrow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500" b="1">
          <a:solidFill>
            <a:schemeClr val="tx2"/>
          </a:solidFill>
          <a:latin typeface="Arial Narrow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500" b="1">
          <a:solidFill>
            <a:schemeClr val="tx2"/>
          </a:solidFill>
          <a:latin typeface="Arial Narrow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500" b="1">
          <a:solidFill>
            <a:schemeClr val="tx2"/>
          </a:solidFill>
          <a:latin typeface="Arial Narrow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500" b="1">
          <a:solidFill>
            <a:schemeClr val="tx2"/>
          </a:solidFill>
          <a:latin typeface="Arial Narrow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500" b="1">
          <a:solidFill>
            <a:schemeClr val="tx2"/>
          </a:solidFill>
          <a:latin typeface="Arial Narrow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500" b="1">
          <a:solidFill>
            <a:schemeClr val="tx2"/>
          </a:solidFill>
          <a:latin typeface="Arial Narrow" pitchFamily="34" charset="0"/>
        </a:defRPr>
      </a:lvl9pPr>
    </p:titleStyle>
    <p:bodyStyle>
      <a:lvl1pPr marL="255588" indent="-255588" algn="l" defTabSz="238125" rtl="0" eaLnBrk="0" fontAlgn="base" hangingPunct="0">
        <a:lnSpc>
          <a:spcPts val="2500"/>
        </a:lnSpc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538163" indent="-280988" algn="l" defTabSz="238125" rtl="0" eaLnBrk="0" fontAlgn="base" hangingPunct="0">
        <a:lnSpc>
          <a:spcPts val="2500"/>
        </a:lnSpc>
        <a:spcBef>
          <a:spcPct val="20000"/>
        </a:spcBef>
        <a:spcAft>
          <a:spcPct val="0"/>
        </a:spcAft>
        <a:buFont typeface="Wingdings" pitchFamily="2" charset="2"/>
        <a:buChar char="§"/>
        <a:defRPr sz="1900">
          <a:solidFill>
            <a:schemeClr val="tx1"/>
          </a:solidFill>
          <a:latin typeface="+mn-lt"/>
        </a:defRPr>
      </a:lvl2pPr>
      <a:lvl3pPr marL="801688" indent="-238125" algn="l" defTabSz="238125" rtl="0" eaLnBrk="0" fontAlgn="base" hangingPunct="0">
        <a:lnSpc>
          <a:spcPts val="2500"/>
        </a:lnSpc>
        <a:spcBef>
          <a:spcPct val="20000"/>
        </a:spcBef>
        <a:spcAft>
          <a:spcPct val="0"/>
        </a:spcAft>
        <a:buFont typeface="Wingdings" pitchFamily="2" charset="2"/>
        <a:buChar char="§"/>
        <a:defRPr>
          <a:solidFill>
            <a:schemeClr val="tx1"/>
          </a:solidFill>
          <a:latin typeface="+mn-lt"/>
        </a:defRPr>
      </a:lvl3pPr>
      <a:lvl4pPr marL="1077913" indent="-250825" algn="l" defTabSz="238125" rtl="0" eaLnBrk="0" fontAlgn="base" hangingPunct="0">
        <a:lnSpc>
          <a:spcPts val="2500"/>
        </a:lnSpc>
        <a:spcBef>
          <a:spcPct val="20000"/>
        </a:spcBef>
        <a:spcAft>
          <a:spcPct val="0"/>
        </a:spcAft>
        <a:buFont typeface="Wingdings" pitchFamily="2" charset="2"/>
        <a:buChar char="§"/>
        <a:defRPr sz="1700">
          <a:solidFill>
            <a:schemeClr val="tx1"/>
          </a:solidFill>
          <a:latin typeface="+mn-lt"/>
        </a:defRPr>
      </a:lvl4pPr>
      <a:lvl5pPr marL="1344613" indent="-255588" algn="l" defTabSz="238125" rtl="0" eaLnBrk="0" fontAlgn="base" hangingPunct="0">
        <a:lnSpc>
          <a:spcPts val="2500"/>
        </a:lnSpc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5pPr>
      <a:lvl6pPr marL="1801813" indent="-255588" algn="l" defTabSz="238125" rtl="0" fontAlgn="base">
        <a:lnSpc>
          <a:spcPts val="2500"/>
        </a:lnSpc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6pPr>
      <a:lvl7pPr marL="2259013" indent="-255588" algn="l" defTabSz="238125" rtl="0" fontAlgn="base">
        <a:lnSpc>
          <a:spcPts val="2500"/>
        </a:lnSpc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7pPr>
      <a:lvl8pPr marL="2716213" indent="-255588" algn="l" defTabSz="238125" rtl="0" fontAlgn="base">
        <a:lnSpc>
          <a:spcPts val="2500"/>
        </a:lnSpc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8pPr>
      <a:lvl9pPr marL="3173413" indent="-255588" algn="l" defTabSz="238125" rtl="0" fontAlgn="base">
        <a:lnSpc>
          <a:spcPts val="2500"/>
        </a:lnSpc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21.wmf"/><Relationship Id="rId5" Type="http://schemas.openxmlformats.org/officeDocument/2006/relationships/image" Target="../media/image22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1.png"/><Relationship Id="rId9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26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5.wmf"/><Relationship Id="rId5" Type="http://schemas.openxmlformats.org/officeDocument/2006/relationships/image" Target="../media/image27.png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6.bin"/><Relationship Id="rId4" Type="http://schemas.openxmlformats.org/officeDocument/2006/relationships/image" Target="../media/image11.png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30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9.wmf"/><Relationship Id="rId5" Type="http://schemas.openxmlformats.org/officeDocument/2006/relationships/image" Target="../media/image31.png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11.png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34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33.wmf"/><Relationship Id="rId5" Type="http://schemas.openxmlformats.org/officeDocument/2006/relationships/image" Target="../media/image35.png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11.png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1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25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37.wmf"/><Relationship Id="rId5" Type="http://schemas.openxmlformats.org/officeDocument/2006/relationships/image" Target="../media/image41.png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21.wmf"/><Relationship Id="rId4" Type="http://schemas.openxmlformats.org/officeDocument/2006/relationships/image" Target="../media/image11.png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2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32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47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3.wmf"/><Relationship Id="rId5" Type="http://schemas.openxmlformats.org/officeDocument/2006/relationships/image" Target="../media/image48.png"/><Relationship Id="rId15" Type="http://schemas.openxmlformats.org/officeDocument/2006/relationships/image" Target="../media/image45.wmf"/><Relationship Id="rId23" Type="http://schemas.openxmlformats.org/officeDocument/2006/relationships/image" Target="../media/image21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46.wmf"/><Relationship Id="rId4" Type="http://schemas.openxmlformats.org/officeDocument/2006/relationships/image" Target="../media/image11.png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3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41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53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23.wmf"/><Relationship Id="rId5" Type="http://schemas.openxmlformats.org/officeDocument/2006/relationships/image" Target="../media/image54.png"/><Relationship Id="rId15" Type="http://schemas.openxmlformats.org/officeDocument/2006/relationships/image" Target="../media/image51.wmf"/><Relationship Id="rId23" Type="http://schemas.openxmlformats.org/officeDocument/2006/relationships/image" Target="../media/image21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52.wmf"/><Relationship Id="rId4" Type="http://schemas.openxmlformats.org/officeDocument/2006/relationships/image" Target="../media/image11.png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50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59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1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23.wmf"/><Relationship Id="rId5" Type="http://schemas.openxmlformats.org/officeDocument/2006/relationships/image" Target="../media/image60.png"/><Relationship Id="rId15" Type="http://schemas.openxmlformats.org/officeDocument/2006/relationships/image" Target="../media/image57.wmf"/><Relationship Id="rId23" Type="http://schemas.openxmlformats.org/officeDocument/2006/relationships/image" Target="../media/image21.wmf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58.wmf"/><Relationship Id="rId4" Type="http://schemas.openxmlformats.org/officeDocument/2006/relationships/image" Target="../media/image11.png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48.bin"/><Relationship Id="rId22" Type="http://schemas.openxmlformats.org/officeDocument/2006/relationships/oleObject" Target="../embeddings/oleObject5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62.wmf"/><Relationship Id="rId18" Type="http://schemas.openxmlformats.org/officeDocument/2006/relationships/oleObject" Target="../embeddings/oleObject59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65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0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23.wmf"/><Relationship Id="rId5" Type="http://schemas.openxmlformats.org/officeDocument/2006/relationships/image" Target="../media/image66.png"/><Relationship Id="rId15" Type="http://schemas.openxmlformats.org/officeDocument/2006/relationships/image" Target="../media/image63.wmf"/><Relationship Id="rId23" Type="http://schemas.openxmlformats.org/officeDocument/2006/relationships/image" Target="../media/image21.wmf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64.wmf"/><Relationship Id="rId4" Type="http://schemas.openxmlformats.org/officeDocument/2006/relationships/image" Target="../media/image11.png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57.bin"/><Relationship Id="rId22" Type="http://schemas.openxmlformats.org/officeDocument/2006/relationships/oleObject" Target="../embeddings/oleObject6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69.wmf"/><Relationship Id="rId18" Type="http://schemas.openxmlformats.org/officeDocument/2006/relationships/oleObject" Target="../embeddings/oleObject68.bin"/><Relationship Id="rId26" Type="http://schemas.openxmlformats.org/officeDocument/2006/relationships/oleObject" Target="../embeddings/oleObject72.bin"/><Relationship Id="rId3" Type="http://schemas.openxmlformats.org/officeDocument/2006/relationships/notesSlide" Target="../notesSlides/notesSlide21.xml"/><Relationship Id="rId21" Type="http://schemas.openxmlformats.org/officeDocument/2006/relationships/image" Target="../media/image38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70.wmf"/><Relationship Id="rId25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7.bin"/><Relationship Id="rId20" Type="http://schemas.openxmlformats.org/officeDocument/2006/relationships/oleObject" Target="../embeddings/oleObject69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8.wmf"/><Relationship Id="rId24" Type="http://schemas.openxmlformats.org/officeDocument/2006/relationships/oleObject" Target="../embeddings/oleObject71.bin"/><Relationship Id="rId5" Type="http://schemas.openxmlformats.org/officeDocument/2006/relationships/image" Target="../media/image74.png"/><Relationship Id="rId15" Type="http://schemas.openxmlformats.org/officeDocument/2006/relationships/image" Target="../media/image23.wmf"/><Relationship Id="rId23" Type="http://schemas.openxmlformats.org/officeDocument/2006/relationships/image" Target="../media/image72.wmf"/><Relationship Id="rId10" Type="http://schemas.openxmlformats.org/officeDocument/2006/relationships/oleObject" Target="../embeddings/oleObject64.bin"/><Relationship Id="rId19" Type="http://schemas.openxmlformats.org/officeDocument/2006/relationships/image" Target="../media/image71.wmf"/><Relationship Id="rId4" Type="http://schemas.openxmlformats.org/officeDocument/2006/relationships/image" Target="../media/image11.png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66.bin"/><Relationship Id="rId22" Type="http://schemas.openxmlformats.org/officeDocument/2006/relationships/oleObject" Target="../embeddings/oleObject70.bin"/><Relationship Id="rId27" Type="http://schemas.openxmlformats.org/officeDocument/2006/relationships/image" Target="../media/image2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6.png"/><Relationship Id="rId4" Type="http://schemas.openxmlformats.org/officeDocument/2006/relationships/image" Target="../media/image7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trucksandbarges.nl/" TargetMode="External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2.jpeg"/><Relationship Id="rId4" Type="http://schemas.openxmlformats.org/officeDocument/2006/relationships/image" Target="../media/image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981300" y="1419696"/>
            <a:ext cx="6407124" cy="1080120"/>
          </a:xfrm>
        </p:spPr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nl-NL" sz="3600" dirty="0"/>
              <a:t/>
            </a:r>
            <a:br>
              <a:rPr lang="nl-NL" sz="3600" dirty="0"/>
            </a:br>
            <a:r>
              <a:rPr lang="en-GB" sz="2800" dirty="0"/>
              <a:t>Approximate Dynamic Programming </a:t>
            </a:r>
            <a:r>
              <a:rPr lang="en-GB" sz="2800" dirty="0" smtClean="0"/>
              <a:t>for… </a:t>
            </a:r>
            <a:r>
              <a:rPr lang="en-GB" sz="3600" dirty="0" smtClean="0"/>
              <a:t/>
            </a:r>
            <a:br>
              <a:rPr lang="en-GB" sz="3600" dirty="0" smtClean="0"/>
            </a:br>
            <a:r>
              <a:rPr lang="en-GB" sz="3600" dirty="0" smtClean="0">
                <a:solidFill>
                  <a:srgbClr val="00CCFF"/>
                </a:solidFill>
              </a:rPr>
              <a:t>Trucks &amp; Barges</a:t>
            </a:r>
            <a:endParaRPr lang="nl-NL" sz="2800" i="1" dirty="0">
              <a:solidFill>
                <a:srgbClr val="00CCFF"/>
              </a:solidFill>
            </a:endParaRP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979712" y="2823518"/>
            <a:ext cx="6788150" cy="828352"/>
          </a:xfrm>
        </p:spPr>
        <p:txBody>
          <a:bodyPr/>
          <a:lstStyle/>
          <a:p>
            <a:pPr eaLnBrk="1" hangingPunct="1"/>
            <a:r>
              <a:rPr lang="nl-NL" sz="1800" b="1" dirty="0"/>
              <a:t>Martijn R.K. </a:t>
            </a:r>
            <a:r>
              <a:rPr lang="nl-NL" sz="1800" b="1" dirty="0" smtClean="0"/>
              <a:t>Mes</a:t>
            </a:r>
            <a:r>
              <a:rPr lang="nl-NL" sz="1800" b="1" dirty="0"/>
              <a:t/>
            </a:r>
            <a:br>
              <a:rPr lang="nl-NL" sz="1800" b="1" dirty="0"/>
            </a:br>
            <a:r>
              <a:rPr lang="nl-NL" sz="1700" dirty="0">
                <a:solidFill>
                  <a:srgbClr val="66CCFF"/>
                </a:solidFill>
              </a:rPr>
              <a:t>University of Twente</a:t>
            </a:r>
          </a:p>
        </p:txBody>
      </p:sp>
      <p:sp>
        <p:nvSpPr>
          <p:cNvPr id="5125" name="Text Box 6"/>
          <p:cNvSpPr txBox="1">
            <a:spLocks noChangeArrowheads="1"/>
          </p:cNvSpPr>
          <p:nvPr/>
        </p:nvSpPr>
        <p:spPr bwMode="auto">
          <a:xfrm>
            <a:off x="1980000" y="4781148"/>
            <a:ext cx="6008986" cy="3539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700" dirty="0" smtClean="0">
                <a:solidFill>
                  <a:schemeClr val="bg1"/>
                </a:solidFill>
                <a:latin typeface="Arial Narrow" pitchFamily="34" charset="0"/>
              </a:rPr>
              <a:t>Eindhoven Seminar 2019 | November 28, 2019</a:t>
            </a:r>
            <a:endParaRPr lang="en-US" sz="1700" dirty="0">
              <a:solidFill>
                <a:schemeClr val="bg1"/>
              </a:solidFill>
              <a:latin typeface="Arial Narrow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94244" cy="5151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/>
              <a:t>EXPLORATION VS EXPLOITATION</a:t>
            </a:r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Eindhoven Seminar 2019</a:t>
            </a:r>
            <a:endParaRPr lang="en-US" dirty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10</a:t>
            </a:fld>
            <a:r>
              <a:rPr lang="en-GB" dirty="0" smtClean="0"/>
              <a:t>/34</a:t>
            </a:r>
            <a:endParaRPr lang="en-GB" dirty="0"/>
          </a:p>
        </p:txBody>
      </p:sp>
      <p:sp>
        <p:nvSpPr>
          <p:cNvPr id="7" name="Rectangle 6"/>
          <p:cNvSpPr/>
          <p:nvPr/>
        </p:nvSpPr>
        <p:spPr>
          <a:xfrm>
            <a:off x="1619672" y="4800600"/>
            <a:ext cx="6768678" cy="342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0171" y="2715766"/>
            <a:ext cx="3347562" cy="2233569"/>
          </a:xfrm>
          <a:prstGeom prst="rect">
            <a:avLst/>
          </a:prstGeom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63712" y="1006079"/>
            <a:ext cx="7380288" cy="3563540"/>
          </a:xfrm>
        </p:spPr>
        <p:txBody>
          <a:bodyPr/>
          <a:lstStyle/>
          <a:p>
            <a:pPr>
              <a:lnSpc>
                <a:spcPts val="2200"/>
              </a:lnSpc>
            </a:pPr>
            <a:r>
              <a:rPr lang="en-US" dirty="0" smtClean="0"/>
              <a:t>Exploration vs exploitation dilemma due to delayed rewards and/or costs: </a:t>
            </a:r>
            <a:r>
              <a:rPr lang="en-GB" dirty="0"/>
              <a:t>bring freight to nearest terminal and keep it there till it needs to be taken by truck to its </a:t>
            </a:r>
            <a:r>
              <a:rPr lang="en-GB" dirty="0" smtClean="0"/>
              <a:t>destination</a:t>
            </a:r>
            <a:endParaRPr lang="en-US" dirty="0" smtClean="0"/>
          </a:p>
          <a:p>
            <a:pPr>
              <a:lnSpc>
                <a:spcPts val="2200"/>
              </a:lnSpc>
            </a:pPr>
            <a:r>
              <a:rPr lang="en-US" dirty="0" smtClean="0"/>
              <a:t>Necessary </a:t>
            </a:r>
            <a:r>
              <a:rPr lang="en-US" dirty="0"/>
              <a:t>to explore… but how? (when, what, how long?)</a:t>
            </a:r>
          </a:p>
          <a:p>
            <a:pPr>
              <a:lnSpc>
                <a:spcPts val="2200"/>
              </a:lnSpc>
            </a:pPr>
            <a:r>
              <a:rPr lang="en-US" altLang="en-US" dirty="0" smtClean="0"/>
              <a:t>Incorporate the </a:t>
            </a:r>
            <a:r>
              <a:rPr lang="en-US" dirty="0" smtClean="0"/>
              <a:t>value </a:t>
            </a:r>
            <a:r>
              <a:rPr lang="en-US" dirty="0"/>
              <a:t>of </a:t>
            </a:r>
            <a:r>
              <a:rPr lang="en-US" dirty="0" smtClean="0"/>
              <a:t>information: the </a:t>
            </a:r>
            <a:r>
              <a:rPr lang="en-US" dirty="0"/>
              <a:t>expected improvement in future decision </a:t>
            </a:r>
            <a:r>
              <a:rPr lang="en-US" dirty="0" smtClean="0"/>
              <a:t>quality</a:t>
            </a:r>
          </a:p>
          <a:p>
            <a:pPr lvl="1">
              <a:lnSpc>
                <a:spcPts val="2200"/>
              </a:lnSpc>
            </a:pPr>
            <a:r>
              <a:rPr lang="en-US" sz="1300" dirty="0" err="1" smtClean="0"/>
              <a:t>Dearden</a:t>
            </a:r>
            <a:r>
              <a:rPr lang="en-US" sz="1300" dirty="0" smtClean="0"/>
              <a:t> </a:t>
            </a:r>
            <a:r>
              <a:rPr lang="en-US" sz="1300" dirty="0"/>
              <a:t>et al. (1999</a:t>
            </a:r>
            <a:r>
              <a:rPr lang="en-US" sz="1300" dirty="0" smtClean="0"/>
              <a:t>)</a:t>
            </a:r>
          </a:p>
          <a:p>
            <a:pPr lvl="1">
              <a:lnSpc>
                <a:spcPts val="2200"/>
              </a:lnSpc>
            </a:pPr>
            <a:r>
              <a:rPr lang="en-US" sz="1300" dirty="0" smtClean="0"/>
              <a:t>Gupta</a:t>
            </a:r>
            <a:r>
              <a:rPr lang="en-US" sz="1300" dirty="0"/>
              <a:t>, S. and </a:t>
            </a:r>
            <a:r>
              <a:rPr lang="en-US" sz="1300" dirty="0" err="1"/>
              <a:t>Miescke</a:t>
            </a:r>
            <a:r>
              <a:rPr lang="en-US" sz="1300" dirty="0"/>
              <a:t>, K. (</a:t>
            </a:r>
            <a:r>
              <a:rPr lang="en-US" sz="1300" dirty="0" smtClean="0"/>
              <a:t>1996)</a:t>
            </a:r>
          </a:p>
          <a:p>
            <a:pPr lvl="1">
              <a:lnSpc>
                <a:spcPts val="2200"/>
              </a:lnSpc>
            </a:pPr>
            <a:r>
              <a:rPr lang="en-US" sz="1300" dirty="0" smtClean="0"/>
              <a:t>Frazier </a:t>
            </a:r>
            <a:r>
              <a:rPr lang="en-US" sz="1300" dirty="0"/>
              <a:t>et al. (2008</a:t>
            </a:r>
            <a:r>
              <a:rPr lang="en-US" sz="1300" dirty="0" smtClean="0"/>
              <a:t>)</a:t>
            </a:r>
            <a:endParaRPr lang="en-US" sz="1300" dirty="0"/>
          </a:p>
        </p:txBody>
      </p:sp>
      <p:sp>
        <p:nvSpPr>
          <p:cNvPr id="9" name="TextBox 8"/>
          <p:cNvSpPr txBox="1"/>
          <p:nvPr/>
        </p:nvSpPr>
        <p:spPr>
          <a:xfrm>
            <a:off x="1619671" y="4889584"/>
            <a:ext cx="776700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i="1" dirty="0"/>
              <a:t>Source of artwork: Dan Klein and Pieter </a:t>
            </a:r>
            <a:r>
              <a:rPr lang="en-US" sz="1050" i="1" dirty="0" err="1"/>
              <a:t>Abbeel</a:t>
            </a:r>
            <a:r>
              <a:rPr lang="en-US" sz="1050" i="1" dirty="0"/>
              <a:t> – Reinforcement Learning (2013), University of California</a:t>
            </a:r>
          </a:p>
        </p:txBody>
      </p:sp>
    </p:spTree>
    <p:extLst>
      <p:ext uri="{BB962C8B-B14F-4D97-AF65-F5344CB8AC3E}">
        <p14:creationId xmlns:p14="http://schemas.microsoft.com/office/powerpoint/2010/main" val="479828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94244" cy="5151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/>
              <a:t>PRINCIPLE VALUE OF PERFECT INFORMATION (VPI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63712" y="1006079"/>
            <a:ext cx="7380288" cy="3563540"/>
          </a:xfrm>
        </p:spPr>
        <p:txBody>
          <a:bodyPr/>
          <a:lstStyle/>
          <a:p>
            <a:pPr marL="0" indent="-25400">
              <a:lnSpc>
                <a:spcPts val="2200"/>
              </a:lnSpc>
              <a:buNone/>
            </a:pPr>
            <a:r>
              <a:rPr lang="en-US" altLang="en-US" sz="1700" dirty="0"/>
              <a:t>Assume you can make only one measurement, after which you have to make a final choice (the implementation decision). What choice would you make now to maximize the expected value of the implementation decision?</a:t>
            </a:r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Eindhoven Seminar 2019</a:t>
            </a:r>
            <a:endParaRPr lang="en-US" dirty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11</a:t>
            </a:fld>
            <a:r>
              <a:rPr lang="en-GB" dirty="0" smtClean="0"/>
              <a:t>/34</a:t>
            </a:r>
            <a:endParaRPr lang="en-GB" dirty="0"/>
          </a:p>
        </p:txBody>
      </p:sp>
      <p:sp>
        <p:nvSpPr>
          <p:cNvPr id="41" name="Rectangle 40"/>
          <p:cNvSpPr/>
          <p:nvPr/>
        </p:nvSpPr>
        <p:spPr>
          <a:xfrm>
            <a:off x="1619672" y="4800600"/>
            <a:ext cx="6768678" cy="342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1762126" y="4802785"/>
            <a:ext cx="46926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" name="Rectangle 6" descr="Dark upward diagonal"/>
          <p:cNvSpPr>
            <a:spLocks noChangeArrowheads="1"/>
          </p:cNvSpPr>
          <p:nvPr/>
        </p:nvSpPr>
        <p:spPr bwMode="auto">
          <a:xfrm>
            <a:off x="2224089" y="3858994"/>
            <a:ext cx="227012" cy="93662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endParaRPr lang="en-US" altLang="en-US" sz="240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0" name="Rectangle 7" descr="Dark upward diagonal"/>
          <p:cNvSpPr>
            <a:spLocks noChangeArrowheads="1"/>
          </p:cNvSpPr>
          <p:nvPr/>
        </p:nvSpPr>
        <p:spPr bwMode="auto">
          <a:xfrm>
            <a:off x="3087689" y="3597056"/>
            <a:ext cx="227012" cy="1198563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endParaRPr lang="en-US" altLang="en-US" sz="240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1" name="Rectangle 8" descr="Dark upward diagonal"/>
          <p:cNvSpPr>
            <a:spLocks noChangeArrowheads="1"/>
          </p:cNvSpPr>
          <p:nvPr/>
        </p:nvSpPr>
        <p:spPr bwMode="auto">
          <a:xfrm>
            <a:off x="3951289" y="3389094"/>
            <a:ext cx="227012" cy="140652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endParaRPr lang="en-US" altLang="en-US" sz="240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2" name="Rectangle 9" descr="Dark upward diagonal"/>
          <p:cNvSpPr>
            <a:spLocks noChangeArrowheads="1"/>
          </p:cNvSpPr>
          <p:nvPr/>
        </p:nvSpPr>
        <p:spPr bwMode="auto">
          <a:xfrm>
            <a:off x="4814889" y="3182719"/>
            <a:ext cx="227012" cy="16129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endParaRPr lang="en-US" altLang="en-US" sz="240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3" name="Rectangle 10" descr="Dark upward diagonal"/>
          <p:cNvSpPr>
            <a:spLocks noChangeArrowheads="1"/>
          </p:cNvSpPr>
          <p:nvPr/>
        </p:nvSpPr>
        <p:spPr bwMode="auto">
          <a:xfrm>
            <a:off x="5678489" y="3636744"/>
            <a:ext cx="227012" cy="115887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endParaRPr lang="en-US" altLang="en-US" sz="240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2201864" y="4814669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r>
              <a:rPr lang="en-US" altLang="en-US" sz="1600">
                <a:cs typeface="Arial" panose="020B0604020202020204" pitchFamily="34" charset="0"/>
              </a:rPr>
              <a:t>1</a:t>
            </a: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3055939" y="4814669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r>
              <a:rPr lang="en-US" altLang="en-US" sz="1600">
                <a:cs typeface="Arial" panose="020B0604020202020204" pitchFamily="34" charset="0"/>
              </a:rPr>
              <a:t>2</a:t>
            </a:r>
          </a:p>
        </p:txBody>
      </p:sp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3937001" y="4814669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r>
              <a:rPr lang="en-US" altLang="en-US" sz="1600">
                <a:cs typeface="Arial" panose="020B0604020202020204" pitchFamily="34" charset="0"/>
              </a:rPr>
              <a:t>3</a:t>
            </a:r>
          </a:p>
        </p:txBody>
      </p:sp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4800601" y="4814669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r>
              <a:rPr lang="en-US" altLang="en-US" sz="1600">
                <a:cs typeface="Arial" panose="020B0604020202020204" pitchFamily="34" charset="0"/>
              </a:rPr>
              <a:t>4</a:t>
            </a: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5672139" y="4806731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r>
              <a:rPr lang="en-US" altLang="en-US" sz="1600">
                <a:cs typeface="Arial" panose="020B0604020202020204" pitchFamily="34" charset="0"/>
              </a:rPr>
              <a:t>5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6C9FEB41-6772-453C-BA2A-5BCF82A4AB56}"/>
              </a:ext>
            </a:extLst>
          </p:cNvPr>
          <p:cNvGrpSpPr/>
          <p:nvPr/>
        </p:nvGrpSpPr>
        <p:grpSpPr>
          <a:xfrm>
            <a:off x="5430044" y="1984404"/>
            <a:ext cx="3713956" cy="1831132"/>
            <a:chOff x="5430044" y="1984404"/>
            <a:chExt cx="3713956" cy="1831132"/>
          </a:xfrm>
        </p:grpSpPr>
        <p:sp>
          <p:nvSpPr>
            <p:cNvPr id="34" name="Oval 26"/>
            <p:cNvSpPr>
              <a:spLocks noChangeArrowheads="1"/>
            </p:cNvSpPr>
            <p:nvPr/>
          </p:nvSpPr>
          <p:spPr bwMode="auto">
            <a:xfrm>
              <a:off x="5430044" y="2176819"/>
              <a:ext cx="546100" cy="774700"/>
            </a:xfrm>
            <a:prstGeom prst="ellipse">
              <a:avLst/>
            </a:prstGeom>
            <a:noFill/>
            <a:ln w="28575" algn="ctr">
              <a:solidFill>
                <a:schemeClr val="accent2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/>
              <a:endParaRPr lang="en-US" altLang="en-US" sz="2400">
                <a:latin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35" name="Text Box 27"/>
            <p:cNvSpPr txBox="1">
              <a:spLocks noChangeArrowheads="1"/>
            </p:cNvSpPr>
            <p:nvPr/>
          </p:nvSpPr>
          <p:spPr bwMode="auto">
            <a:xfrm>
              <a:off x="6042025" y="1984404"/>
              <a:ext cx="297815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/>
              <a:r>
                <a:rPr lang="en-US" altLang="en-US" dirty="0" smtClean="0">
                  <a:solidFill>
                    <a:schemeClr val="folHlink"/>
                  </a:solidFill>
                  <a:cs typeface="Arial" panose="020B0604020202020204" pitchFamily="34" charset="0"/>
                </a:rPr>
                <a:t>Values that produce </a:t>
              </a:r>
              <a:r>
                <a:rPr lang="en-US" altLang="en-US" dirty="0">
                  <a:solidFill>
                    <a:schemeClr val="folHlink"/>
                  </a:solidFill>
                  <a:cs typeface="Arial" panose="020B0604020202020204" pitchFamily="34" charset="0"/>
                </a:rPr>
                <a:t>a change in the decision.</a:t>
              </a:r>
            </a:p>
          </p:txBody>
        </p:sp>
        <p:sp>
          <p:nvSpPr>
            <p:cNvPr id="31" name="Text Box 24"/>
            <p:cNvSpPr txBox="1">
              <a:spLocks noChangeArrowheads="1"/>
            </p:cNvSpPr>
            <p:nvPr/>
          </p:nvSpPr>
          <p:spPr bwMode="auto">
            <a:xfrm>
              <a:off x="6594476" y="2892206"/>
              <a:ext cx="2549524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/>
              <a:r>
                <a:rPr lang="en-US" altLang="en-US" dirty="0" smtClean="0">
                  <a:solidFill>
                    <a:schemeClr val="folHlink"/>
                  </a:solidFill>
                  <a:cs typeface="Arial" panose="020B0604020202020204" pitchFamily="34" charset="0"/>
                </a:rPr>
                <a:t>≈ Knowledge gradient (KG): expected increase in knowledge</a:t>
              </a:r>
              <a:endParaRPr lang="en-US" altLang="en-US" dirty="0">
                <a:solidFill>
                  <a:schemeClr val="folHlin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32" name="AutoShape 89"/>
            <p:cNvSpPr>
              <a:spLocks/>
            </p:cNvSpPr>
            <p:nvPr/>
          </p:nvSpPr>
          <p:spPr bwMode="auto">
            <a:xfrm>
              <a:off x="6346826" y="3101756"/>
              <a:ext cx="215900" cy="80744"/>
            </a:xfrm>
            <a:prstGeom prst="rightBrace">
              <a:avLst>
                <a:gd name="adj1" fmla="val 19485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8" name="Line 90"/>
            <p:cNvSpPr>
              <a:spLocks noChangeShapeType="1"/>
            </p:cNvSpPr>
            <p:nvPr/>
          </p:nvSpPr>
          <p:spPr bwMode="auto">
            <a:xfrm flipH="1">
              <a:off x="5675314" y="3101207"/>
              <a:ext cx="5762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4927601" y="3182500"/>
            <a:ext cx="1323975" cy="457200"/>
            <a:chOff x="4927601" y="3182500"/>
            <a:chExt cx="1323975" cy="457200"/>
          </a:xfrm>
        </p:grpSpPr>
        <p:sp>
          <p:nvSpPr>
            <p:cNvPr id="33" name="Line 92"/>
            <p:cNvSpPr>
              <a:spLocks noChangeShapeType="1"/>
            </p:cNvSpPr>
            <p:nvPr/>
          </p:nvSpPr>
          <p:spPr bwMode="auto">
            <a:xfrm flipH="1">
              <a:off x="5675314" y="3639700"/>
              <a:ext cx="5762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>
              <a:off x="4927601" y="3182500"/>
              <a:ext cx="13176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dirty="0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4815682" y="2500840"/>
            <a:ext cx="1405732" cy="2306988"/>
            <a:chOff x="4815682" y="2500840"/>
            <a:chExt cx="1405732" cy="2306988"/>
          </a:xfrm>
        </p:grpSpPr>
        <p:sp>
          <p:nvSpPr>
            <p:cNvPr id="36" name="Line 12"/>
            <p:cNvSpPr>
              <a:spLocks noChangeShapeType="1"/>
            </p:cNvSpPr>
            <p:nvPr/>
          </p:nvSpPr>
          <p:spPr bwMode="auto">
            <a:xfrm rot="16200000">
              <a:off x="4524201" y="3654334"/>
              <a:ext cx="23069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pSp>
          <p:nvGrpSpPr>
            <p:cNvPr id="37" name="Group 18"/>
            <p:cNvGrpSpPr>
              <a:grpSpLocks/>
            </p:cNvGrpSpPr>
            <p:nvPr/>
          </p:nvGrpSpPr>
          <p:grpSpPr bwMode="auto">
            <a:xfrm rot="5400000">
              <a:off x="4809510" y="3381437"/>
              <a:ext cx="2287233" cy="536575"/>
              <a:chOff x="2226" y="800"/>
              <a:chExt cx="1656" cy="376"/>
            </a:xfrm>
          </p:grpSpPr>
          <p:sp>
            <p:nvSpPr>
              <p:cNvPr id="39" name="Freeform 19"/>
              <p:cNvSpPr>
                <a:spLocks/>
              </p:cNvSpPr>
              <p:nvPr/>
            </p:nvSpPr>
            <p:spPr bwMode="auto">
              <a:xfrm>
                <a:off x="3054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0" hangingPunct="0"/>
                <a:endPara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0" name="Freeform 20"/>
              <p:cNvSpPr>
                <a:spLocks/>
              </p:cNvSpPr>
              <p:nvPr/>
            </p:nvSpPr>
            <p:spPr bwMode="auto">
              <a:xfrm flipH="1">
                <a:off x="2226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0" hangingPunct="0"/>
                <a:endPara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42" name="Group 77"/>
            <p:cNvGrpSpPr>
              <a:grpSpLocks/>
            </p:cNvGrpSpPr>
            <p:nvPr/>
          </p:nvGrpSpPr>
          <p:grpSpPr bwMode="auto">
            <a:xfrm>
              <a:off x="4815682" y="3114285"/>
              <a:ext cx="542925" cy="144670"/>
              <a:chOff x="3511" y="2356"/>
              <a:chExt cx="342" cy="1051"/>
            </a:xfrm>
          </p:grpSpPr>
          <p:sp>
            <p:nvSpPr>
              <p:cNvPr id="43" name="Line 12"/>
              <p:cNvSpPr>
                <a:spLocks noChangeShapeType="1"/>
              </p:cNvSpPr>
              <p:nvPr/>
            </p:nvSpPr>
            <p:spPr bwMode="auto">
              <a:xfrm rot="-5400000">
                <a:off x="2985" y="2882"/>
                <a:ext cx="10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grpSp>
            <p:nvGrpSpPr>
              <p:cNvPr id="44" name="Group 18"/>
              <p:cNvGrpSpPr>
                <a:grpSpLocks/>
              </p:cNvGrpSpPr>
              <p:nvPr/>
            </p:nvGrpSpPr>
            <p:grpSpPr bwMode="auto">
              <a:xfrm rot="5400000">
                <a:off x="3163" y="2711"/>
                <a:ext cx="1042" cy="338"/>
                <a:chOff x="2226" y="800"/>
                <a:chExt cx="1656" cy="376"/>
              </a:xfrm>
            </p:grpSpPr>
            <p:sp>
              <p:nvSpPr>
                <p:cNvPr id="46" name="Freeform 19"/>
                <p:cNvSpPr>
                  <a:spLocks/>
                </p:cNvSpPr>
                <p:nvPr/>
              </p:nvSpPr>
              <p:spPr bwMode="auto">
                <a:xfrm>
                  <a:off x="3054" y="800"/>
                  <a:ext cx="828" cy="376"/>
                </a:xfrm>
                <a:custGeom>
                  <a:avLst/>
                  <a:gdLst>
                    <a:gd name="T0" fmla="*/ 0 w 828"/>
                    <a:gd name="T1" fmla="*/ 4 h 376"/>
                    <a:gd name="T2" fmla="*/ 132 w 828"/>
                    <a:gd name="T3" fmla="*/ 16 h 376"/>
                    <a:gd name="T4" fmla="*/ 276 w 828"/>
                    <a:gd name="T5" fmla="*/ 100 h 376"/>
                    <a:gd name="T6" fmla="*/ 372 w 828"/>
                    <a:gd name="T7" fmla="*/ 220 h 376"/>
                    <a:gd name="T8" fmla="*/ 540 w 828"/>
                    <a:gd name="T9" fmla="*/ 328 h 376"/>
                    <a:gd name="T10" fmla="*/ 684 w 828"/>
                    <a:gd name="T11" fmla="*/ 364 h 376"/>
                    <a:gd name="T12" fmla="*/ 828 w 828"/>
                    <a:gd name="T13" fmla="*/ 376 h 37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828"/>
                    <a:gd name="T22" fmla="*/ 0 h 376"/>
                    <a:gd name="T23" fmla="*/ 828 w 828"/>
                    <a:gd name="T24" fmla="*/ 376 h 37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828" h="376">
                      <a:moveTo>
                        <a:pt x="0" y="4"/>
                      </a:moveTo>
                      <a:cubicBezTo>
                        <a:pt x="43" y="2"/>
                        <a:pt x="86" y="0"/>
                        <a:pt x="132" y="16"/>
                      </a:cubicBezTo>
                      <a:cubicBezTo>
                        <a:pt x="178" y="32"/>
                        <a:pt x="236" y="66"/>
                        <a:pt x="276" y="100"/>
                      </a:cubicBezTo>
                      <a:cubicBezTo>
                        <a:pt x="316" y="134"/>
                        <a:pt x="328" y="182"/>
                        <a:pt x="372" y="220"/>
                      </a:cubicBezTo>
                      <a:cubicBezTo>
                        <a:pt x="416" y="258"/>
                        <a:pt x="488" y="304"/>
                        <a:pt x="540" y="328"/>
                      </a:cubicBezTo>
                      <a:cubicBezTo>
                        <a:pt x="592" y="352"/>
                        <a:pt x="636" y="356"/>
                        <a:pt x="684" y="364"/>
                      </a:cubicBezTo>
                      <a:cubicBezTo>
                        <a:pt x="732" y="372"/>
                        <a:pt x="780" y="374"/>
                        <a:pt x="828" y="37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0" hangingPunct="0"/>
                  <a:endParaRPr lang="en-US" altLang="en-US" sz="2400">
                    <a:latin typeface="Times New Roman" panose="02020603050405020304" pitchFamily="18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" name="Freeform 20"/>
                <p:cNvSpPr>
                  <a:spLocks/>
                </p:cNvSpPr>
                <p:nvPr/>
              </p:nvSpPr>
              <p:spPr bwMode="auto">
                <a:xfrm flipH="1">
                  <a:off x="2226" y="800"/>
                  <a:ext cx="828" cy="376"/>
                </a:xfrm>
                <a:custGeom>
                  <a:avLst/>
                  <a:gdLst>
                    <a:gd name="T0" fmla="*/ 0 w 828"/>
                    <a:gd name="T1" fmla="*/ 4 h 376"/>
                    <a:gd name="T2" fmla="*/ 132 w 828"/>
                    <a:gd name="T3" fmla="*/ 16 h 376"/>
                    <a:gd name="T4" fmla="*/ 276 w 828"/>
                    <a:gd name="T5" fmla="*/ 100 h 376"/>
                    <a:gd name="T6" fmla="*/ 372 w 828"/>
                    <a:gd name="T7" fmla="*/ 220 h 376"/>
                    <a:gd name="T8" fmla="*/ 540 w 828"/>
                    <a:gd name="T9" fmla="*/ 328 h 376"/>
                    <a:gd name="T10" fmla="*/ 684 w 828"/>
                    <a:gd name="T11" fmla="*/ 364 h 376"/>
                    <a:gd name="T12" fmla="*/ 828 w 828"/>
                    <a:gd name="T13" fmla="*/ 376 h 37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828"/>
                    <a:gd name="T22" fmla="*/ 0 h 376"/>
                    <a:gd name="T23" fmla="*/ 828 w 828"/>
                    <a:gd name="T24" fmla="*/ 376 h 37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828" h="376">
                      <a:moveTo>
                        <a:pt x="0" y="4"/>
                      </a:moveTo>
                      <a:cubicBezTo>
                        <a:pt x="43" y="2"/>
                        <a:pt x="86" y="0"/>
                        <a:pt x="132" y="16"/>
                      </a:cubicBezTo>
                      <a:cubicBezTo>
                        <a:pt x="178" y="32"/>
                        <a:pt x="236" y="66"/>
                        <a:pt x="276" y="100"/>
                      </a:cubicBezTo>
                      <a:cubicBezTo>
                        <a:pt x="316" y="134"/>
                        <a:pt x="328" y="182"/>
                        <a:pt x="372" y="220"/>
                      </a:cubicBezTo>
                      <a:cubicBezTo>
                        <a:pt x="416" y="258"/>
                        <a:pt x="488" y="304"/>
                        <a:pt x="540" y="328"/>
                      </a:cubicBezTo>
                      <a:cubicBezTo>
                        <a:pt x="592" y="352"/>
                        <a:pt x="636" y="356"/>
                        <a:pt x="684" y="364"/>
                      </a:cubicBezTo>
                      <a:cubicBezTo>
                        <a:pt x="732" y="372"/>
                        <a:pt x="780" y="374"/>
                        <a:pt x="828" y="37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0" hangingPunct="0"/>
                  <a:endParaRPr lang="en-US" altLang="en-US" sz="2400">
                    <a:latin typeface="Times New Roman" panose="02020603050405020304" pitchFamily="18" charset="0"/>
                    <a:cs typeface="Arial" panose="020B0604020202020204" pitchFamily="34" charset="0"/>
                  </a:endParaRPr>
                </a:p>
              </p:txBody>
            </p:sp>
          </p:grpSp>
        </p:grp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92638ED4-87CE-4922-894D-B0EB7FF9DCB0}"/>
              </a:ext>
            </a:extLst>
          </p:cNvPr>
          <p:cNvGrpSpPr/>
          <p:nvPr/>
        </p:nvGrpSpPr>
        <p:grpSpPr>
          <a:xfrm>
            <a:off x="1954214" y="2143494"/>
            <a:ext cx="3824288" cy="1196387"/>
            <a:chOff x="1954214" y="2143494"/>
            <a:chExt cx="3824288" cy="1196387"/>
          </a:xfrm>
        </p:grpSpPr>
        <p:sp>
          <p:nvSpPr>
            <p:cNvPr id="29" name="Line 93"/>
            <p:cNvSpPr>
              <a:spLocks noChangeShapeType="1"/>
            </p:cNvSpPr>
            <p:nvPr/>
          </p:nvSpPr>
          <p:spPr bwMode="auto">
            <a:xfrm>
              <a:off x="4186239" y="3058894"/>
              <a:ext cx="1425575" cy="423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" name="Text Box 94"/>
            <p:cNvSpPr txBox="1">
              <a:spLocks noChangeArrowheads="1"/>
            </p:cNvSpPr>
            <p:nvPr/>
          </p:nvSpPr>
          <p:spPr bwMode="auto">
            <a:xfrm>
              <a:off x="1954214" y="2698531"/>
              <a:ext cx="2305050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dirty="0">
                  <a:solidFill>
                    <a:schemeClr val="folHlink"/>
                  </a:solidFill>
                </a:rPr>
                <a:t>Updated estimate of the value of option 5</a:t>
              </a:r>
            </a:p>
          </p:txBody>
        </p:sp>
        <p:sp>
          <p:nvSpPr>
            <p:cNvPr id="25" name="Oval 96"/>
            <p:cNvSpPr>
              <a:spLocks noChangeArrowheads="1"/>
            </p:cNvSpPr>
            <p:nvPr/>
          </p:nvSpPr>
          <p:spPr bwMode="auto">
            <a:xfrm>
              <a:off x="5649119" y="2903907"/>
              <a:ext cx="71438" cy="7143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6" name="Line 97"/>
            <p:cNvSpPr>
              <a:spLocks noChangeShapeType="1"/>
            </p:cNvSpPr>
            <p:nvPr/>
          </p:nvSpPr>
          <p:spPr bwMode="auto">
            <a:xfrm>
              <a:off x="4769644" y="2462582"/>
              <a:ext cx="863600" cy="4810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7" name="Text Box 98"/>
            <p:cNvSpPr txBox="1">
              <a:spLocks noChangeArrowheads="1"/>
            </p:cNvSpPr>
            <p:nvPr/>
          </p:nvSpPr>
          <p:spPr bwMode="auto">
            <a:xfrm>
              <a:off x="3401219" y="2143494"/>
              <a:ext cx="14414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dirty="0">
                  <a:solidFill>
                    <a:schemeClr val="folHlink"/>
                  </a:solidFill>
                </a:rPr>
                <a:t>Observation</a:t>
              </a:r>
            </a:p>
          </p:txBody>
        </p:sp>
        <p:sp>
          <p:nvSpPr>
            <p:cNvPr id="38" name="Freeform 21"/>
            <p:cNvSpPr>
              <a:spLocks/>
            </p:cNvSpPr>
            <p:nvPr/>
          </p:nvSpPr>
          <p:spPr bwMode="auto">
            <a:xfrm>
              <a:off x="5678489" y="2506327"/>
              <a:ext cx="100013" cy="445593"/>
            </a:xfrm>
            <a:custGeom>
              <a:avLst/>
              <a:gdLst>
                <a:gd name="T0" fmla="*/ 0 w 108"/>
                <a:gd name="T1" fmla="*/ 291 h 291"/>
                <a:gd name="T2" fmla="*/ 108 w 108"/>
                <a:gd name="T3" fmla="*/ 285 h 291"/>
                <a:gd name="T4" fmla="*/ 45 w 108"/>
                <a:gd name="T5" fmla="*/ 216 h 291"/>
                <a:gd name="T6" fmla="*/ 18 w 108"/>
                <a:gd name="T7" fmla="*/ 126 h 291"/>
                <a:gd name="T8" fmla="*/ 0 w 108"/>
                <a:gd name="T9" fmla="*/ 0 h 291"/>
                <a:gd name="T10" fmla="*/ 0 w 108"/>
                <a:gd name="T11" fmla="*/ 291 h 29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8"/>
                <a:gd name="T19" fmla="*/ 0 h 291"/>
                <a:gd name="T20" fmla="*/ 108 w 108"/>
                <a:gd name="T21" fmla="*/ 291 h 29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8" h="291">
                  <a:moveTo>
                    <a:pt x="0" y="291"/>
                  </a:moveTo>
                  <a:lnTo>
                    <a:pt x="108" y="285"/>
                  </a:lnTo>
                  <a:lnTo>
                    <a:pt x="45" y="216"/>
                  </a:lnTo>
                  <a:lnTo>
                    <a:pt x="18" y="126"/>
                  </a:lnTo>
                  <a:lnTo>
                    <a:pt x="0" y="0"/>
                  </a:lnTo>
                  <a:lnTo>
                    <a:pt x="0" y="291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 type="none" w="med" len="lg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/>
              <a:endParaRPr lang="en-US" altLang="en-US" sz="2400">
                <a:latin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45" name="Oval 96">
              <a:extLst>
                <a:ext uri="{FF2B5EF4-FFF2-40B4-BE49-F238E27FC236}">
                  <a16:creationId xmlns:a16="http://schemas.microsoft.com/office/drawing/2014/main" id="{E058FDEC-61BA-456F-96E6-09B025D87C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53568" y="3075806"/>
              <a:ext cx="45719" cy="4571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1136622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/>
              <a:t>CHALLENGES</a:t>
            </a:r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Eindhoven Seminar 2019</a:t>
            </a:r>
            <a:endParaRPr lang="en-US" dirty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12</a:t>
            </a:fld>
            <a:r>
              <a:rPr lang="en-GB" dirty="0" smtClean="0"/>
              <a:t>/34</a:t>
            </a:r>
            <a:endParaRPr lang="en-GB" dirty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Content Placeholder 1"/>
          <p:cNvSpPr>
            <a:spLocks noGrp="1"/>
          </p:cNvSpPr>
          <p:nvPr>
            <p:ph idx="1"/>
          </p:nvPr>
        </p:nvSpPr>
        <p:spPr>
          <a:xfrm>
            <a:off x="1763712" y="1006079"/>
            <a:ext cx="7380288" cy="3563540"/>
          </a:xfrm>
        </p:spPr>
        <p:txBody>
          <a:bodyPr/>
          <a:lstStyle/>
          <a:p>
            <a:r>
              <a:rPr lang="en-US" dirty="0" smtClean="0"/>
              <a:t>Difficult </a:t>
            </a:r>
            <a:r>
              <a:rPr lang="en-US" dirty="0"/>
              <a:t>to apply </a:t>
            </a:r>
            <a:r>
              <a:rPr lang="en-US" dirty="0" smtClean="0"/>
              <a:t>the VPI concept due </a:t>
            </a:r>
            <a:r>
              <a:rPr lang="en-US" dirty="0"/>
              <a:t>to the presence of a physical state (state dependent decisions):</a:t>
            </a:r>
          </a:p>
          <a:p>
            <a:pPr lvl="1"/>
            <a:r>
              <a:rPr lang="en-US" altLang="en-US" dirty="0"/>
              <a:t>Decisions have impact on the value of states in the downstream path (we learn what we measure)</a:t>
            </a:r>
          </a:p>
          <a:p>
            <a:pPr lvl="1"/>
            <a:r>
              <a:rPr lang="en-US" altLang="en-US" dirty="0"/>
              <a:t>Decisions have impact on the value of states in the upstream path (with on-policy control)</a:t>
            </a:r>
          </a:p>
          <a:p>
            <a:r>
              <a:rPr lang="en-US" dirty="0"/>
              <a:t>Need to learn the value of </a:t>
            </a:r>
            <a:r>
              <a:rPr lang="en-US" dirty="0" smtClean="0"/>
              <a:t>features/functions </a:t>
            </a:r>
            <a:r>
              <a:rPr lang="en-US" dirty="0"/>
              <a:t>instead of states</a:t>
            </a:r>
          </a:p>
        </p:txBody>
      </p:sp>
    </p:spTree>
    <p:extLst>
      <p:ext uri="{BB962C8B-B14F-4D97-AF65-F5344CB8AC3E}">
        <p14:creationId xmlns:p14="http://schemas.microsoft.com/office/powerpoint/2010/main" val="88978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/>
              <a:t>CHALLENGES</a:t>
            </a:r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Eindhoven Seminar 2019</a:t>
            </a:r>
            <a:endParaRPr lang="en-US" dirty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13</a:t>
            </a:fld>
            <a:r>
              <a:rPr lang="en-GB" dirty="0" smtClean="0"/>
              <a:t>/34</a:t>
            </a:r>
            <a:endParaRPr lang="en-GB" dirty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Content Placeholder 1"/>
          <p:cNvSpPr>
            <a:spLocks noGrp="1"/>
          </p:cNvSpPr>
          <p:nvPr>
            <p:ph idx="1"/>
          </p:nvPr>
        </p:nvSpPr>
        <p:spPr>
          <a:xfrm>
            <a:off x="1763712" y="1006079"/>
            <a:ext cx="7272783" cy="3563540"/>
          </a:xfrm>
        </p:spPr>
        <p:txBody>
          <a:bodyPr/>
          <a:lstStyle/>
          <a:p>
            <a:r>
              <a:rPr lang="en-US" altLang="en-US" dirty="0"/>
              <a:t>Decision move to state A,B,C,D</a:t>
            </a:r>
          </a:p>
        </p:txBody>
      </p:sp>
      <p:pic>
        <p:nvPicPr>
          <p:cNvPr id="45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126" y="954000"/>
            <a:ext cx="7315200" cy="41351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6" name="Text Box 5"/>
          <p:cNvSpPr txBox="1">
            <a:spLocks noChangeArrowheads="1"/>
          </p:cNvSpPr>
          <p:nvPr/>
        </p:nvSpPr>
        <p:spPr bwMode="auto">
          <a:xfrm>
            <a:off x="8011796" y="3974059"/>
            <a:ext cx="51816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en-US" sz="1600">
                <a:solidFill>
                  <a:schemeClr val="folHlink"/>
                </a:solidFill>
              </a:rPr>
              <a:t>B</a:t>
            </a:r>
          </a:p>
        </p:txBody>
      </p:sp>
      <p:sp>
        <p:nvSpPr>
          <p:cNvPr id="47" name="Text Box 6"/>
          <p:cNvSpPr txBox="1">
            <a:spLocks noChangeArrowheads="1"/>
          </p:cNvSpPr>
          <p:nvPr/>
        </p:nvSpPr>
        <p:spPr bwMode="auto">
          <a:xfrm>
            <a:off x="7666356" y="4269970"/>
            <a:ext cx="51816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en-US" sz="1600">
                <a:solidFill>
                  <a:schemeClr val="folHlink"/>
                </a:solidFill>
              </a:rPr>
              <a:t>C</a:t>
            </a:r>
          </a:p>
        </p:txBody>
      </p:sp>
      <p:sp>
        <p:nvSpPr>
          <p:cNvPr id="48" name="Text Box 7"/>
          <p:cNvSpPr txBox="1">
            <a:spLocks noChangeArrowheads="1"/>
          </p:cNvSpPr>
          <p:nvPr/>
        </p:nvSpPr>
        <p:spPr bwMode="auto">
          <a:xfrm>
            <a:off x="7347586" y="4543019"/>
            <a:ext cx="51816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en-US" sz="1600">
                <a:solidFill>
                  <a:schemeClr val="folHlink"/>
                </a:solidFill>
              </a:rPr>
              <a:t>D</a:t>
            </a:r>
          </a:p>
        </p:txBody>
      </p:sp>
      <p:sp>
        <p:nvSpPr>
          <p:cNvPr id="49" name="Text Box 8"/>
          <p:cNvSpPr txBox="1">
            <a:spLocks noChangeArrowheads="1"/>
          </p:cNvSpPr>
          <p:nvPr/>
        </p:nvSpPr>
        <p:spPr bwMode="auto">
          <a:xfrm>
            <a:off x="8358506" y="3678150"/>
            <a:ext cx="51816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en-US" sz="1600">
                <a:solidFill>
                  <a:schemeClr val="folHlink"/>
                </a:solidFill>
              </a:rPr>
              <a:t>A</a:t>
            </a:r>
          </a:p>
        </p:txBody>
      </p:sp>
      <p:sp>
        <p:nvSpPr>
          <p:cNvPr id="50" name="Text Box 9"/>
          <p:cNvSpPr txBox="1">
            <a:spLocks noChangeArrowheads="1"/>
          </p:cNvSpPr>
          <p:nvPr/>
        </p:nvSpPr>
        <p:spPr bwMode="auto">
          <a:xfrm>
            <a:off x="7148196" y="4772890"/>
            <a:ext cx="51816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1600">
                <a:solidFill>
                  <a:schemeClr val="folHlink"/>
                </a:solidFill>
              </a:rPr>
              <a:t>t+2</a:t>
            </a:r>
          </a:p>
        </p:txBody>
      </p:sp>
      <p:sp>
        <p:nvSpPr>
          <p:cNvPr id="51" name="Text Box 10"/>
          <p:cNvSpPr txBox="1">
            <a:spLocks noChangeArrowheads="1"/>
          </p:cNvSpPr>
          <p:nvPr/>
        </p:nvSpPr>
        <p:spPr bwMode="auto">
          <a:xfrm>
            <a:off x="5434966" y="4550639"/>
            <a:ext cx="51816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1600">
                <a:solidFill>
                  <a:schemeClr val="folHlink"/>
                </a:solidFill>
              </a:rPr>
              <a:t>t+1</a:t>
            </a:r>
          </a:p>
        </p:txBody>
      </p:sp>
      <p:sp>
        <p:nvSpPr>
          <p:cNvPr id="52" name="Text Box 11"/>
          <p:cNvSpPr txBox="1">
            <a:spLocks noChangeArrowheads="1"/>
          </p:cNvSpPr>
          <p:nvPr/>
        </p:nvSpPr>
        <p:spPr bwMode="auto">
          <a:xfrm>
            <a:off x="3721736" y="4324579"/>
            <a:ext cx="51816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1600">
                <a:solidFill>
                  <a:schemeClr val="folHlink"/>
                </a:solidFill>
              </a:rPr>
              <a:t>t</a:t>
            </a:r>
          </a:p>
        </p:txBody>
      </p:sp>
      <p:sp>
        <p:nvSpPr>
          <p:cNvPr id="53" name="Text Box 12"/>
          <p:cNvSpPr txBox="1">
            <a:spLocks noChangeArrowheads="1"/>
          </p:cNvSpPr>
          <p:nvPr/>
        </p:nvSpPr>
        <p:spPr bwMode="auto">
          <a:xfrm>
            <a:off x="2013586" y="4097250"/>
            <a:ext cx="51816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1600">
                <a:solidFill>
                  <a:schemeClr val="folHlink"/>
                </a:solidFill>
              </a:rPr>
              <a:t>t-1</a:t>
            </a:r>
          </a:p>
        </p:txBody>
      </p:sp>
      <p:graphicFrame>
        <p:nvGraphicFramePr>
          <p:cNvPr id="54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24677"/>
              </p:ext>
            </p:extLst>
          </p:nvPr>
        </p:nvGraphicFramePr>
        <p:xfrm>
          <a:off x="2145666" y="4277590"/>
          <a:ext cx="38481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6" name="Equation" r:id="rId6" imgW="266400" imgH="241200" progId="Equation.DSMT4">
                  <p:embed/>
                </p:oleObj>
              </mc:Choice>
              <mc:Fallback>
                <p:oleObj name="Equation" r:id="rId6" imgW="266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5666" y="4277590"/>
                        <a:ext cx="38481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442495"/>
              </p:ext>
            </p:extLst>
          </p:nvPr>
        </p:nvGraphicFramePr>
        <p:xfrm>
          <a:off x="3105786" y="4281399"/>
          <a:ext cx="40513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7" name="Equation" r:id="rId8" imgW="279360" imgH="241200" progId="Equation.DSMT4">
                  <p:embed/>
                </p:oleObj>
              </mc:Choice>
              <mc:Fallback>
                <p:oleObj name="Equation" r:id="rId8" imgW="279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786" y="4281399"/>
                        <a:ext cx="40513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141133"/>
              </p:ext>
            </p:extLst>
          </p:nvPr>
        </p:nvGraphicFramePr>
        <p:xfrm>
          <a:off x="2634616" y="4277590"/>
          <a:ext cx="36703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8" name="Equation" r:id="rId10" imgW="253800" imgH="241200" progId="Equation.DSMT4">
                  <p:embed/>
                </p:oleObj>
              </mc:Choice>
              <mc:Fallback>
                <p:oleObj name="Equation" r:id="rId10" imgW="253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4616" y="4277590"/>
                        <a:ext cx="36703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77"/>
          <p:cNvSpPr txBox="1">
            <a:spLocks noChangeArrowheads="1"/>
          </p:cNvSpPr>
          <p:nvPr/>
        </p:nvSpPr>
        <p:spPr bwMode="auto">
          <a:xfrm rot="16200000">
            <a:off x="2123898" y="4328390"/>
            <a:ext cx="430887" cy="1154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1600">
                <a:solidFill>
                  <a:schemeClr val="folHlink"/>
                </a:solidFill>
              </a:rPr>
              <a:t>time </a:t>
            </a:r>
            <a:r>
              <a:rPr lang="en-US" altLang="en-US" sz="1600">
                <a:solidFill>
                  <a:schemeClr val="folHlink"/>
                </a:solidFill>
                <a:cs typeface="Arial" panose="020B0604020202020204" pitchFamily="34" charset="0"/>
              </a:rPr>
              <a:t>→</a:t>
            </a:r>
          </a:p>
        </p:txBody>
      </p:sp>
      <p:sp>
        <p:nvSpPr>
          <p:cNvPr id="58" name="Text Box 78"/>
          <p:cNvSpPr txBox="1">
            <a:spLocks noChangeArrowheads="1"/>
          </p:cNvSpPr>
          <p:nvPr/>
        </p:nvSpPr>
        <p:spPr bwMode="auto">
          <a:xfrm rot="13500000">
            <a:off x="8284668" y="3968979"/>
            <a:ext cx="430887" cy="1154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1600">
                <a:solidFill>
                  <a:schemeClr val="folHlink"/>
                </a:solidFill>
              </a:rPr>
              <a:t>location </a:t>
            </a:r>
            <a:r>
              <a:rPr lang="en-US" altLang="en-US" sz="1600">
                <a:solidFill>
                  <a:schemeClr val="folHlink"/>
                </a:solidFill>
                <a:cs typeface="Arial" panose="020B0604020202020204" pitchFamily="34" charset="0"/>
              </a:rPr>
              <a:t>→</a:t>
            </a:r>
          </a:p>
        </p:txBody>
      </p:sp>
      <p:sp>
        <p:nvSpPr>
          <p:cNvPr id="6" name="Rectangle 5"/>
          <p:cNvSpPr/>
          <p:nvPr/>
        </p:nvSpPr>
        <p:spPr>
          <a:xfrm>
            <a:off x="1403648" y="5082460"/>
            <a:ext cx="7740352" cy="61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2" name="Rectangle 61"/>
          <p:cNvSpPr/>
          <p:nvPr/>
        </p:nvSpPr>
        <p:spPr>
          <a:xfrm>
            <a:off x="1403648" y="927278"/>
            <a:ext cx="7740352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3" name="Rectangle 62"/>
          <p:cNvSpPr/>
          <p:nvPr/>
        </p:nvSpPr>
        <p:spPr>
          <a:xfrm>
            <a:off x="1628139" y="876530"/>
            <a:ext cx="142454" cy="42669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4" name="Rectangle 63"/>
          <p:cNvSpPr/>
          <p:nvPr/>
        </p:nvSpPr>
        <p:spPr>
          <a:xfrm>
            <a:off x="9008938" y="876530"/>
            <a:ext cx="125764" cy="42669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extBox 1"/>
          <p:cNvSpPr txBox="1"/>
          <p:nvPr/>
        </p:nvSpPr>
        <p:spPr>
          <a:xfrm>
            <a:off x="1772972" y="973695"/>
            <a:ext cx="72343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At time </a:t>
            </a:r>
            <a:r>
              <a:rPr lang="en-US" i="1" dirty="0" smtClean="0">
                <a:solidFill>
                  <a:schemeClr val="accent6"/>
                </a:solidFill>
              </a:rPr>
              <a:t>t-1</a:t>
            </a:r>
            <a:r>
              <a:rPr lang="en-US" dirty="0" smtClean="0"/>
              <a:t> “present” in state </a:t>
            </a:r>
            <a:r>
              <a:rPr lang="en-US" i="1" dirty="0" smtClean="0">
                <a:solidFill>
                  <a:schemeClr val="accent6"/>
                </a:solidFill>
              </a:rPr>
              <a:t>B</a:t>
            </a:r>
            <a:r>
              <a:rPr lang="en-US" i="1" baseline="-25000" dirty="0" smtClean="0">
                <a:solidFill>
                  <a:schemeClr val="accent6"/>
                </a:solidFill>
              </a:rPr>
              <a:t>t-1</a:t>
            </a:r>
          </a:p>
          <a:p>
            <a:pPr algn="r"/>
            <a:r>
              <a:rPr lang="en-US" dirty="0" smtClean="0"/>
              <a:t>Decision </a:t>
            </a:r>
            <a:r>
              <a:rPr lang="en-US" dirty="0"/>
              <a:t>to “visit</a:t>
            </a:r>
            <a:r>
              <a:rPr lang="en-US" dirty="0" smtClean="0"/>
              <a:t>” state </a:t>
            </a:r>
            <a:r>
              <a:rPr lang="en-US" i="1" dirty="0">
                <a:solidFill>
                  <a:schemeClr val="accent6"/>
                </a:solidFill>
              </a:rPr>
              <a:t>C</a:t>
            </a:r>
            <a:r>
              <a:rPr lang="en-US" i="1" baseline="-25000" dirty="0">
                <a:solidFill>
                  <a:schemeClr val="accent6"/>
                </a:solidFill>
              </a:rPr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2497714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/>
              <a:t>CHALLENGES</a:t>
            </a:r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Eindhoven Seminar 2019</a:t>
            </a:r>
            <a:endParaRPr lang="en-US" dirty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14</a:t>
            </a:fld>
            <a:r>
              <a:rPr lang="en-GB" dirty="0" smtClean="0"/>
              <a:t>/34</a:t>
            </a:r>
            <a:endParaRPr lang="en-GB" dirty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1730166" y="954000"/>
            <a:ext cx="7347161" cy="4167048"/>
            <a:chOff x="-41545" y="1689100"/>
            <a:chExt cx="9185546" cy="5208811"/>
          </a:xfrm>
        </p:grpSpPr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689100"/>
              <a:ext cx="9144000" cy="5168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7812087" y="546417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B</a:t>
              </a:r>
            </a:p>
          </p:txBody>
        </p:sp>
        <p:sp>
          <p:nvSpPr>
            <p:cNvPr id="10" name="Text Box 11"/>
            <p:cNvSpPr txBox="1">
              <a:spLocks noChangeArrowheads="1"/>
            </p:cNvSpPr>
            <p:nvPr/>
          </p:nvSpPr>
          <p:spPr bwMode="auto">
            <a:xfrm>
              <a:off x="7380288" y="583406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C</a:t>
              </a:r>
            </a:p>
          </p:txBody>
        </p:sp>
        <p:sp>
          <p:nvSpPr>
            <p:cNvPr id="11" name="Text Box 12"/>
            <p:cNvSpPr txBox="1">
              <a:spLocks noChangeArrowheads="1"/>
            </p:cNvSpPr>
            <p:nvPr/>
          </p:nvSpPr>
          <p:spPr bwMode="auto">
            <a:xfrm>
              <a:off x="6981825" y="617537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D</a:t>
              </a:r>
            </a:p>
          </p:txBody>
        </p:sp>
        <p:sp>
          <p:nvSpPr>
            <p:cNvPr id="12" name="Text Box 13"/>
            <p:cNvSpPr txBox="1">
              <a:spLocks noChangeArrowheads="1"/>
            </p:cNvSpPr>
            <p:nvPr/>
          </p:nvSpPr>
          <p:spPr bwMode="auto">
            <a:xfrm>
              <a:off x="8245475" y="5094288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A</a:t>
              </a:r>
            </a:p>
          </p:txBody>
        </p:sp>
        <p:sp>
          <p:nvSpPr>
            <p:cNvPr id="13" name="Text Box 14"/>
            <p:cNvSpPr txBox="1">
              <a:spLocks noChangeArrowheads="1"/>
            </p:cNvSpPr>
            <p:nvPr/>
          </p:nvSpPr>
          <p:spPr bwMode="auto">
            <a:xfrm>
              <a:off x="6732588" y="646271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+2</a:t>
              </a:r>
            </a:p>
          </p:txBody>
        </p:sp>
        <p:sp>
          <p:nvSpPr>
            <p:cNvPr id="14" name="Text Box 15"/>
            <p:cNvSpPr txBox="1">
              <a:spLocks noChangeArrowheads="1"/>
            </p:cNvSpPr>
            <p:nvPr/>
          </p:nvSpPr>
          <p:spPr bwMode="auto">
            <a:xfrm>
              <a:off x="4591049" y="6184900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+1</a:t>
              </a:r>
            </a:p>
          </p:txBody>
        </p:sp>
        <p:sp>
          <p:nvSpPr>
            <p:cNvPr id="15" name="Text Box 16"/>
            <p:cNvSpPr txBox="1">
              <a:spLocks noChangeArrowheads="1"/>
            </p:cNvSpPr>
            <p:nvPr/>
          </p:nvSpPr>
          <p:spPr bwMode="auto">
            <a:xfrm>
              <a:off x="2449513" y="590232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</a:t>
              </a:r>
            </a:p>
          </p:txBody>
        </p:sp>
        <p:sp>
          <p:nvSpPr>
            <p:cNvPr id="16" name="Text Box 17"/>
            <p:cNvSpPr txBox="1">
              <a:spLocks noChangeArrowheads="1"/>
            </p:cNvSpPr>
            <p:nvPr/>
          </p:nvSpPr>
          <p:spPr bwMode="auto">
            <a:xfrm>
              <a:off x="314326" y="561816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-1</a:t>
              </a:r>
            </a:p>
          </p:txBody>
        </p:sp>
        <p:graphicFrame>
          <p:nvGraphicFramePr>
            <p:cNvPr id="17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5278035"/>
                </p:ext>
              </p:extLst>
            </p:nvPr>
          </p:nvGraphicFramePr>
          <p:xfrm>
            <a:off x="1974850" y="6132513"/>
            <a:ext cx="482600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2" name="Equation" r:id="rId6" imgW="266400" imgH="241200" progId="Equation.DSMT4">
                    <p:embed/>
                  </p:oleObj>
                </mc:Choice>
                <mc:Fallback>
                  <p:oleObj name="Equation" r:id="rId6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4850" y="6132513"/>
                          <a:ext cx="482600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8571732"/>
                </p:ext>
              </p:extLst>
            </p:nvPr>
          </p:nvGraphicFramePr>
          <p:xfrm>
            <a:off x="2690813" y="6127750"/>
            <a:ext cx="366712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3" name="Equation" r:id="rId8" imgW="203040" imgH="241200" progId="Equation.DSMT4">
                    <p:embed/>
                  </p:oleObj>
                </mc:Choice>
                <mc:Fallback>
                  <p:oleObj name="Equation" r:id="rId8" imgW="2030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0813" y="6127750"/>
                          <a:ext cx="366712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6275960"/>
                </p:ext>
              </p:extLst>
            </p:nvPr>
          </p:nvGraphicFramePr>
          <p:xfrm>
            <a:off x="479425" y="5843588"/>
            <a:ext cx="481013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4" name="Equation" r:id="rId10" imgW="266400" imgH="241200" progId="Equation.DSMT4">
                    <p:embed/>
                  </p:oleObj>
                </mc:Choice>
                <mc:Fallback>
                  <p:oleObj name="Equation" r:id="rId10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425" y="5843588"/>
                          <a:ext cx="481013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1694885"/>
                </p:ext>
              </p:extLst>
            </p:nvPr>
          </p:nvGraphicFramePr>
          <p:xfrm>
            <a:off x="1679575" y="5848350"/>
            <a:ext cx="506413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5" name="Equation" r:id="rId12" imgW="279360" imgH="241200" progId="Equation.DSMT4">
                    <p:embed/>
                  </p:oleObj>
                </mc:Choice>
                <mc:Fallback>
                  <p:oleObj name="Equation" r:id="rId12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9575" y="5848350"/>
                          <a:ext cx="506413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3542290"/>
                </p:ext>
              </p:extLst>
            </p:nvPr>
          </p:nvGraphicFramePr>
          <p:xfrm>
            <a:off x="1090613" y="5843588"/>
            <a:ext cx="458787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6" name="Equation" r:id="rId14" imgW="253800" imgH="241200" progId="Equation.DSMT4">
                    <p:embed/>
                  </p:oleObj>
                </mc:Choice>
                <mc:Fallback>
                  <p:oleObj name="Equation" r:id="rId14" imgW="253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0613" y="5843588"/>
                          <a:ext cx="458787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47"/>
            <p:cNvSpPr txBox="1">
              <a:spLocks noChangeArrowheads="1"/>
            </p:cNvSpPr>
            <p:nvPr/>
          </p:nvSpPr>
          <p:spPr bwMode="auto">
            <a:xfrm rot="10800000">
              <a:off x="-39957" y="4941888"/>
              <a:ext cx="538702" cy="7921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n</a:t>
              </a:r>
            </a:p>
          </p:txBody>
        </p:sp>
        <p:sp>
          <p:nvSpPr>
            <p:cNvPr id="23" name="Text Box 48"/>
            <p:cNvSpPr txBox="1">
              <a:spLocks noChangeArrowheads="1"/>
            </p:cNvSpPr>
            <p:nvPr/>
          </p:nvSpPr>
          <p:spPr bwMode="auto">
            <a:xfrm rot="10800000">
              <a:off x="-39957" y="3213100"/>
              <a:ext cx="538702" cy="792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n+1</a:t>
              </a:r>
            </a:p>
          </p:txBody>
        </p:sp>
        <p:sp>
          <p:nvSpPr>
            <p:cNvPr id="24" name="Text Box 49"/>
            <p:cNvSpPr txBox="1">
              <a:spLocks noChangeArrowheads="1"/>
            </p:cNvSpPr>
            <p:nvPr/>
          </p:nvSpPr>
          <p:spPr bwMode="auto">
            <a:xfrm rot="10800000">
              <a:off x="-41545" y="1701800"/>
              <a:ext cx="538702" cy="1443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iteration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  <p:sp>
          <p:nvSpPr>
            <p:cNvPr id="25" name="Text Box 50"/>
            <p:cNvSpPr txBox="1">
              <a:spLocks noChangeArrowheads="1"/>
            </p:cNvSpPr>
            <p:nvPr/>
          </p:nvSpPr>
          <p:spPr bwMode="auto">
            <a:xfrm rot="16200000">
              <a:off x="452215" y="5907088"/>
              <a:ext cx="538609" cy="1443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ime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  <p:sp>
          <p:nvSpPr>
            <p:cNvPr id="26" name="Text Box 51"/>
            <p:cNvSpPr txBox="1">
              <a:spLocks noChangeArrowheads="1"/>
            </p:cNvSpPr>
            <p:nvPr/>
          </p:nvSpPr>
          <p:spPr bwMode="auto">
            <a:xfrm rot="13500000">
              <a:off x="8153178" y="5457826"/>
              <a:ext cx="538609" cy="14430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location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</p:grpSp>
      <p:sp>
        <p:nvSpPr>
          <p:cNvPr id="27" name="Rectangle 26"/>
          <p:cNvSpPr/>
          <p:nvPr/>
        </p:nvSpPr>
        <p:spPr>
          <a:xfrm>
            <a:off x="1403648" y="5082460"/>
            <a:ext cx="7740352" cy="61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Rectangle 27"/>
          <p:cNvSpPr/>
          <p:nvPr/>
        </p:nvSpPr>
        <p:spPr>
          <a:xfrm>
            <a:off x="1403648" y="927278"/>
            <a:ext cx="7740352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Rectangle 28"/>
          <p:cNvSpPr/>
          <p:nvPr/>
        </p:nvSpPr>
        <p:spPr>
          <a:xfrm>
            <a:off x="1628139" y="876530"/>
            <a:ext cx="142454" cy="42669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Rectangle 29"/>
          <p:cNvSpPr/>
          <p:nvPr/>
        </p:nvSpPr>
        <p:spPr>
          <a:xfrm>
            <a:off x="9008938" y="876530"/>
            <a:ext cx="125764" cy="42669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TextBox 31"/>
          <p:cNvSpPr txBox="1"/>
          <p:nvPr/>
        </p:nvSpPr>
        <p:spPr>
          <a:xfrm>
            <a:off x="1772972" y="973695"/>
            <a:ext cx="7234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Result in update of </a:t>
            </a:r>
            <a:r>
              <a:rPr lang="en-US" i="1" dirty="0">
                <a:solidFill>
                  <a:schemeClr val="accent6"/>
                </a:solidFill>
              </a:rPr>
              <a:t>V(B</a:t>
            </a:r>
            <a:r>
              <a:rPr lang="en-US" i="1" baseline="-25000" dirty="0">
                <a:solidFill>
                  <a:schemeClr val="accent6"/>
                </a:solidFill>
              </a:rPr>
              <a:t>t-1</a:t>
            </a:r>
            <a:r>
              <a:rPr lang="en-US" i="1" dirty="0">
                <a:solidFill>
                  <a:schemeClr val="accent6"/>
                </a:solidFill>
              </a:rPr>
              <a:t>)</a:t>
            </a:r>
            <a:r>
              <a:rPr lang="en-US" dirty="0"/>
              <a:t> and eventually of </a:t>
            </a:r>
            <a:r>
              <a:rPr lang="en-US" i="1" dirty="0">
                <a:solidFill>
                  <a:schemeClr val="accent6"/>
                </a:solidFill>
              </a:rPr>
              <a:t>V(C</a:t>
            </a:r>
            <a:r>
              <a:rPr lang="en-US" i="1" baseline="-25000" dirty="0">
                <a:solidFill>
                  <a:schemeClr val="accent6"/>
                </a:solidFill>
              </a:rPr>
              <a:t>t</a:t>
            </a:r>
            <a:r>
              <a:rPr lang="en-US" i="1" dirty="0">
                <a:solidFill>
                  <a:schemeClr val="accent6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054607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/>
              <a:t>CHALLENGES</a:t>
            </a:r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Eindhoven Seminar 2019</a:t>
            </a:r>
            <a:endParaRPr lang="en-US" dirty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15</a:t>
            </a:fld>
            <a:r>
              <a:rPr lang="en-GB" dirty="0" smtClean="0"/>
              <a:t>/34</a:t>
            </a:r>
            <a:endParaRPr lang="en-GB" dirty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1732040" y="954000"/>
            <a:ext cx="7347161" cy="4167048"/>
            <a:chOff x="-41545" y="1689100"/>
            <a:chExt cx="9185546" cy="5208811"/>
          </a:xfrm>
        </p:grpSpPr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689100"/>
              <a:ext cx="9144000" cy="5168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7812087" y="546417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B</a:t>
              </a:r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7380288" y="583406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C</a:t>
              </a:r>
            </a:p>
          </p:txBody>
        </p: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6981825" y="617537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D</a:t>
              </a:r>
            </a:p>
          </p:txBody>
        </p:sp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8245475" y="5094288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A</a:t>
              </a:r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6732588" y="646271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+2</a:t>
              </a: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4591049" y="6184900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+1</a:t>
              </a:r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2449513" y="590232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</a:t>
              </a:r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314326" y="561816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-1</a:t>
              </a:r>
            </a:p>
          </p:txBody>
        </p:sp>
        <p:graphicFrame>
          <p:nvGraphicFramePr>
            <p:cNvPr id="17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2962123"/>
                </p:ext>
              </p:extLst>
            </p:nvPr>
          </p:nvGraphicFramePr>
          <p:xfrm>
            <a:off x="1974850" y="6132513"/>
            <a:ext cx="482600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6" name="Equation" r:id="rId6" imgW="266400" imgH="241200" progId="Equation.DSMT4">
                    <p:embed/>
                  </p:oleObj>
                </mc:Choice>
                <mc:Fallback>
                  <p:oleObj name="Equation" r:id="rId6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4850" y="6132513"/>
                          <a:ext cx="482600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5784262"/>
                </p:ext>
              </p:extLst>
            </p:nvPr>
          </p:nvGraphicFramePr>
          <p:xfrm>
            <a:off x="2690813" y="6127750"/>
            <a:ext cx="366712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7" name="Equation" r:id="rId8" imgW="203040" imgH="241200" progId="Equation.DSMT4">
                    <p:embed/>
                  </p:oleObj>
                </mc:Choice>
                <mc:Fallback>
                  <p:oleObj name="Equation" r:id="rId8" imgW="2030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0813" y="6127750"/>
                          <a:ext cx="366712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8261981"/>
                </p:ext>
              </p:extLst>
            </p:nvPr>
          </p:nvGraphicFramePr>
          <p:xfrm>
            <a:off x="479425" y="5843588"/>
            <a:ext cx="481013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8" name="Equation" r:id="rId10" imgW="266400" imgH="241200" progId="Equation.DSMT4">
                    <p:embed/>
                  </p:oleObj>
                </mc:Choice>
                <mc:Fallback>
                  <p:oleObj name="Equation" r:id="rId10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425" y="5843588"/>
                          <a:ext cx="481013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1093479"/>
                </p:ext>
              </p:extLst>
            </p:nvPr>
          </p:nvGraphicFramePr>
          <p:xfrm>
            <a:off x="1679575" y="5848350"/>
            <a:ext cx="506413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9" name="Equation" r:id="rId12" imgW="279360" imgH="241200" progId="Equation.DSMT4">
                    <p:embed/>
                  </p:oleObj>
                </mc:Choice>
                <mc:Fallback>
                  <p:oleObj name="Equation" r:id="rId12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9575" y="5848350"/>
                          <a:ext cx="506413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6889506"/>
                </p:ext>
              </p:extLst>
            </p:nvPr>
          </p:nvGraphicFramePr>
          <p:xfrm>
            <a:off x="1090613" y="5843588"/>
            <a:ext cx="458787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20" name="Equation" r:id="rId14" imgW="253800" imgH="241200" progId="Equation.DSMT4">
                    <p:embed/>
                  </p:oleObj>
                </mc:Choice>
                <mc:Fallback>
                  <p:oleObj name="Equation" r:id="rId14" imgW="253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0613" y="5843588"/>
                          <a:ext cx="458787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37"/>
            <p:cNvSpPr txBox="1">
              <a:spLocks noChangeArrowheads="1"/>
            </p:cNvSpPr>
            <p:nvPr/>
          </p:nvSpPr>
          <p:spPr bwMode="auto">
            <a:xfrm rot="10800000">
              <a:off x="-39957" y="4941888"/>
              <a:ext cx="538702" cy="7921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n</a:t>
              </a:r>
            </a:p>
          </p:txBody>
        </p:sp>
        <p:sp>
          <p:nvSpPr>
            <p:cNvPr id="23" name="Text Box 38"/>
            <p:cNvSpPr txBox="1">
              <a:spLocks noChangeArrowheads="1"/>
            </p:cNvSpPr>
            <p:nvPr/>
          </p:nvSpPr>
          <p:spPr bwMode="auto">
            <a:xfrm rot="10800000">
              <a:off x="-39957" y="3213100"/>
              <a:ext cx="538702" cy="792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n+1</a:t>
              </a:r>
            </a:p>
          </p:txBody>
        </p:sp>
        <p:sp>
          <p:nvSpPr>
            <p:cNvPr id="24" name="Text Box 39"/>
            <p:cNvSpPr txBox="1">
              <a:spLocks noChangeArrowheads="1"/>
            </p:cNvSpPr>
            <p:nvPr/>
          </p:nvSpPr>
          <p:spPr bwMode="auto">
            <a:xfrm rot="10800000">
              <a:off x="-41545" y="1701800"/>
              <a:ext cx="538702" cy="1443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iteration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  <p:sp>
          <p:nvSpPr>
            <p:cNvPr id="25" name="Text Box 40"/>
            <p:cNvSpPr txBox="1">
              <a:spLocks noChangeArrowheads="1"/>
            </p:cNvSpPr>
            <p:nvPr/>
          </p:nvSpPr>
          <p:spPr bwMode="auto">
            <a:xfrm rot="16200000">
              <a:off x="452215" y="5907088"/>
              <a:ext cx="538609" cy="1443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ime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  <p:sp>
          <p:nvSpPr>
            <p:cNvPr id="26" name="Text Box 41"/>
            <p:cNvSpPr txBox="1">
              <a:spLocks noChangeArrowheads="1"/>
            </p:cNvSpPr>
            <p:nvPr/>
          </p:nvSpPr>
          <p:spPr bwMode="auto">
            <a:xfrm rot="13500000">
              <a:off x="8153178" y="5457826"/>
              <a:ext cx="538609" cy="14430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location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</p:grpSp>
      <p:sp>
        <p:nvSpPr>
          <p:cNvPr id="27" name="Rectangle 26"/>
          <p:cNvSpPr/>
          <p:nvPr/>
        </p:nvSpPr>
        <p:spPr>
          <a:xfrm>
            <a:off x="1403648" y="5082460"/>
            <a:ext cx="7740352" cy="61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Rectangle 27"/>
          <p:cNvSpPr/>
          <p:nvPr/>
        </p:nvSpPr>
        <p:spPr>
          <a:xfrm>
            <a:off x="1403648" y="927278"/>
            <a:ext cx="7740352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Rectangle 28"/>
          <p:cNvSpPr/>
          <p:nvPr/>
        </p:nvSpPr>
        <p:spPr>
          <a:xfrm>
            <a:off x="1628139" y="876530"/>
            <a:ext cx="142454" cy="42669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Rectangle 29"/>
          <p:cNvSpPr/>
          <p:nvPr/>
        </p:nvSpPr>
        <p:spPr>
          <a:xfrm>
            <a:off x="9008938" y="876530"/>
            <a:ext cx="125764" cy="42669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TextBox 30"/>
          <p:cNvSpPr txBox="1"/>
          <p:nvPr/>
        </p:nvSpPr>
        <p:spPr>
          <a:xfrm>
            <a:off x="1772972" y="973695"/>
            <a:ext cx="7234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Incorporate the value of Information</a:t>
            </a:r>
            <a:endParaRPr lang="en-US" i="1" dirty="0">
              <a:solidFill>
                <a:schemeClr val="accent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9356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/>
              <a:t>CHALLENGES</a:t>
            </a:r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Eindhoven Seminar 2019</a:t>
            </a:r>
            <a:endParaRPr lang="en-US" dirty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16</a:t>
            </a:fld>
            <a:r>
              <a:rPr lang="en-GB" dirty="0" smtClean="0"/>
              <a:t>/34</a:t>
            </a:r>
            <a:endParaRPr lang="en-GB" dirty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1732040" y="954000"/>
            <a:ext cx="7347161" cy="4167048"/>
            <a:chOff x="-41545" y="1689100"/>
            <a:chExt cx="9185546" cy="5208811"/>
          </a:xfrm>
        </p:grpSpPr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689100"/>
              <a:ext cx="9144000" cy="5168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7812087" y="546417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B</a:t>
              </a:r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7380288" y="583406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C</a:t>
              </a:r>
            </a:p>
          </p:txBody>
        </p: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6981825" y="617537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D</a:t>
              </a:r>
            </a:p>
          </p:txBody>
        </p:sp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8245475" y="5094288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A</a:t>
              </a:r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6732588" y="646271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+2</a:t>
              </a: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4591049" y="6184900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+1</a:t>
              </a:r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2449513" y="590232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</a:t>
              </a:r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314326" y="561816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-1</a:t>
              </a:r>
            </a:p>
          </p:txBody>
        </p:sp>
        <p:graphicFrame>
          <p:nvGraphicFramePr>
            <p:cNvPr id="17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2205075"/>
                </p:ext>
              </p:extLst>
            </p:nvPr>
          </p:nvGraphicFramePr>
          <p:xfrm>
            <a:off x="1974850" y="6132513"/>
            <a:ext cx="482600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5" name="Equation" r:id="rId6" imgW="266400" imgH="241200" progId="Equation.DSMT4">
                    <p:embed/>
                  </p:oleObj>
                </mc:Choice>
                <mc:Fallback>
                  <p:oleObj name="Equation" r:id="rId6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4850" y="6132513"/>
                          <a:ext cx="482600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9037398"/>
                </p:ext>
              </p:extLst>
            </p:nvPr>
          </p:nvGraphicFramePr>
          <p:xfrm>
            <a:off x="2690813" y="6127750"/>
            <a:ext cx="366712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6" name="Equation" r:id="rId8" imgW="203040" imgH="241200" progId="Equation.DSMT4">
                    <p:embed/>
                  </p:oleObj>
                </mc:Choice>
                <mc:Fallback>
                  <p:oleObj name="Equation" r:id="rId8" imgW="2030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0813" y="6127750"/>
                          <a:ext cx="366712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6714937"/>
                </p:ext>
              </p:extLst>
            </p:nvPr>
          </p:nvGraphicFramePr>
          <p:xfrm>
            <a:off x="479425" y="5843588"/>
            <a:ext cx="481013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7" name="Equation" r:id="rId10" imgW="266400" imgH="241200" progId="Equation.DSMT4">
                    <p:embed/>
                  </p:oleObj>
                </mc:Choice>
                <mc:Fallback>
                  <p:oleObj name="Equation" r:id="rId10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425" y="5843588"/>
                          <a:ext cx="481013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0422017"/>
                </p:ext>
              </p:extLst>
            </p:nvPr>
          </p:nvGraphicFramePr>
          <p:xfrm>
            <a:off x="1679575" y="5848350"/>
            <a:ext cx="506413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8" name="Equation" r:id="rId12" imgW="279360" imgH="241200" progId="Equation.DSMT4">
                    <p:embed/>
                  </p:oleObj>
                </mc:Choice>
                <mc:Fallback>
                  <p:oleObj name="Equation" r:id="rId12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9575" y="5848350"/>
                          <a:ext cx="506413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4079685"/>
                </p:ext>
              </p:extLst>
            </p:nvPr>
          </p:nvGraphicFramePr>
          <p:xfrm>
            <a:off x="1090613" y="5843588"/>
            <a:ext cx="458787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9" name="Equation" r:id="rId14" imgW="253800" imgH="241200" progId="Equation.DSMT4">
                    <p:embed/>
                  </p:oleObj>
                </mc:Choice>
                <mc:Fallback>
                  <p:oleObj name="Equation" r:id="rId14" imgW="253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0613" y="5843588"/>
                          <a:ext cx="458787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35"/>
            <p:cNvSpPr txBox="1">
              <a:spLocks noChangeArrowheads="1"/>
            </p:cNvSpPr>
            <p:nvPr/>
          </p:nvSpPr>
          <p:spPr bwMode="auto">
            <a:xfrm rot="10800000">
              <a:off x="-39957" y="4941888"/>
              <a:ext cx="538702" cy="7921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n</a:t>
              </a:r>
            </a:p>
          </p:txBody>
        </p:sp>
        <p:sp>
          <p:nvSpPr>
            <p:cNvPr id="23" name="Text Box 36"/>
            <p:cNvSpPr txBox="1">
              <a:spLocks noChangeArrowheads="1"/>
            </p:cNvSpPr>
            <p:nvPr/>
          </p:nvSpPr>
          <p:spPr bwMode="auto">
            <a:xfrm rot="10800000">
              <a:off x="-39957" y="3213100"/>
              <a:ext cx="538702" cy="792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n+1</a:t>
              </a:r>
            </a:p>
          </p:txBody>
        </p:sp>
        <p:sp>
          <p:nvSpPr>
            <p:cNvPr id="24" name="Text Box 37"/>
            <p:cNvSpPr txBox="1">
              <a:spLocks noChangeArrowheads="1"/>
            </p:cNvSpPr>
            <p:nvPr/>
          </p:nvSpPr>
          <p:spPr bwMode="auto">
            <a:xfrm rot="10800000">
              <a:off x="-41545" y="1701800"/>
              <a:ext cx="538702" cy="1443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iteration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  <p:sp>
          <p:nvSpPr>
            <p:cNvPr id="25" name="Text Box 38"/>
            <p:cNvSpPr txBox="1">
              <a:spLocks noChangeArrowheads="1"/>
            </p:cNvSpPr>
            <p:nvPr/>
          </p:nvSpPr>
          <p:spPr bwMode="auto">
            <a:xfrm rot="16200000">
              <a:off x="452215" y="5907088"/>
              <a:ext cx="538609" cy="1443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ime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  <p:sp>
          <p:nvSpPr>
            <p:cNvPr id="26" name="Text Box 39"/>
            <p:cNvSpPr txBox="1">
              <a:spLocks noChangeArrowheads="1"/>
            </p:cNvSpPr>
            <p:nvPr/>
          </p:nvSpPr>
          <p:spPr bwMode="auto">
            <a:xfrm rot="13500000">
              <a:off x="8153178" y="5457826"/>
              <a:ext cx="538609" cy="14430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location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</p:grpSp>
      <p:sp>
        <p:nvSpPr>
          <p:cNvPr id="27" name="Rectangle 26"/>
          <p:cNvSpPr/>
          <p:nvPr/>
        </p:nvSpPr>
        <p:spPr>
          <a:xfrm>
            <a:off x="1403648" y="5082460"/>
            <a:ext cx="7740352" cy="61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Rectangle 27"/>
          <p:cNvSpPr/>
          <p:nvPr/>
        </p:nvSpPr>
        <p:spPr>
          <a:xfrm>
            <a:off x="1403648" y="927278"/>
            <a:ext cx="7740352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Rectangle 28"/>
          <p:cNvSpPr/>
          <p:nvPr/>
        </p:nvSpPr>
        <p:spPr>
          <a:xfrm>
            <a:off x="1628139" y="876530"/>
            <a:ext cx="142454" cy="42669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Rectangle 29"/>
          <p:cNvSpPr/>
          <p:nvPr/>
        </p:nvSpPr>
        <p:spPr>
          <a:xfrm>
            <a:off x="9008938" y="876530"/>
            <a:ext cx="125764" cy="42669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TextBox 30"/>
          <p:cNvSpPr txBox="1"/>
          <p:nvPr/>
        </p:nvSpPr>
        <p:spPr>
          <a:xfrm>
            <a:off x="1772972" y="973695"/>
            <a:ext cx="7234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Incorporate the value of Information</a:t>
            </a:r>
            <a:endParaRPr lang="en-US" i="1" dirty="0">
              <a:solidFill>
                <a:schemeClr val="accent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4191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/>
              <a:t>CHALLENGES</a:t>
            </a:r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Eindhoven Seminar 2019</a:t>
            </a:r>
            <a:endParaRPr lang="en-US" dirty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17</a:t>
            </a:fld>
            <a:r>
              <a:rPr lang="en-GB" dirty="0" smtClean="0"/>
              <a:t>/34</a:t>
            </a:r>
            <a:endParaRPr lang="en-GB" dirty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1732040" y="954000"/>
            <a:ext cx="7347161" cy="4167048"/>
            <a:chOff x="-41545" y="1689100"/>
            <a:chExt cx="9185546" cy="5208811"/>
          </a:xfrm>
        </p:grpSpPr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689100"/>
              <a:ext cx="9144000" cy="5168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7812087" y="546417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B</a:t>
              </a:r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7380288" y="583406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C</a:t>
              </a:r>
            </a:p>
          </p:txBody>
        </p: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6981825" y="617537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D</a:t>
              </a:r>
            </a:p>
          </p:txBody>
        </p:sp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8245475" y="5094288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A</a:t>
              </a:r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6732588" y="646271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+2</a:t>
              </a: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4591049" y="6184900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+1</a:t>
              </a:r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2449513" y="590232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</a:t>
              </a:r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314326" y="561816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-1</a:t>
              </a:r>
            </a:p>
          </p:txBody>
        </p:sp>
        <p:graphicFrame>
          <p:nvGraphicFramePr>
            <p:cNvPr id="17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0012808"/>
                </p:ext>
              </p:extLst>
            </p:nvPr>
          </p:nvGraphicFramePr>
          <p:xfrm>
            <a:off x="1974850" y="6132513"/>
            <a:ext cx="482600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41" name="Equation" r:id="rId6" imgW="266400" imgH="241200" progId="Equation.DSMT4">
                    <p:embed/>
                  </p:oleObj>
                </mc:Choice>
                <mc:Fallback>
                  <p:oleObj name="Equation" r:id="rId6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4850" y="6132513"/>
                          <a:ext cx="482600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2534390"/>
                </p:ext>
              </p:extLst>
            </p:nvPr>
          </p:nvGraphicFramePr>
          <p:xfrm>
            <a:off x="2690813" y="6127750"/>
            <a:ext cx="366712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42" name="Equation" r:id="rId8" imgW="203040" imgH="241200" progId="Equation.DSMT4">
                    <p:embed/>
                  </p:oleObj>
                </mc:Choice>
                <mc:Fallback>
                  <p:oleObj name="Equation" r:id="rId8" imgW="2030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0813" y="6127750"/>
                          <a:ext cx="366712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8234207"/>
                </p:ext>
              </p:extLst>
            </p:nvPr>
          </p:nvGraphicFramePr>
          <p:xfrm>
            <a:off x="3833813" y="6132513"/>
            <a:ext cx="506412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43" name="Equation" r:id="rId10" imgW="279360" imgH="241200" progId="Equation.DSMT4">
                    <p:embed/>
                  </p:oleObj>
                </mc:Choice>
                <mc:Fallback>
                  <p:oleObj name="Equation" r:id="rId10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813" y="6132513"/>
                          <a:ext cx="506412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4597495"/>
                </p:ext>
              </p:extLst>
            </p:nvPr>
          </p:nvGraphicFramePr>
          <p:xfrm>
            <a:off x="3302000" y="6127750"/>
            <a:ext cx="344488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44" name="Equation" r:id="rId12" imgW="190440" imgH="241200" progId="Equation.DSMT4">
                    <p:embed/>
                  </p:oleObj>
                </mc:Choice>
                <mc:Fallback>
                  <p:oleObj name="Equation" r:id="rId12" imgW="1904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2000" y="6127750"/>
                          <a:ext cx="344488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0803814"/>
                </p:ext>
              </p:extLst>
            </p:nvPr>
          </p:nvGraphicFramePr>
          <p:xfrm>
            <a:off x="479425" y="5843588"/>
            <a:ext cx="481013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45" name="Equation" r:id="rId14" imgW="266400" imgH="241200" progId="Equation.DSMT4">
                    <p:embed/>
                  </p:oleObj>
                </mc:Choice>
                <mc:Fallback>
                  <p:oleObj name="Equation" r:id="rId14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425" y="5843588"/>
                          <a:ext cx="481013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7678025"/>
                </p:ext>
              </p:extLst>
            </p:nvPr>
          </p:nvGraphicFramePr>
          <p:xfrm>
            <a:off x="1679575" y="5848350"/>
            <a:ext cx="506413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46" name="Equation" r:id="rId16" imgW="279360" imgH="241200" progId="Equation.DSMT4">
                    <p:embed/>
                  </p:oleObj>
                </mc:Choice>
                <mc:Fallback>
                  <p:oleObj name="Equation" r:id="rId16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9575" y="5848350"/>
                          <a:ext cx="506413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4233080"/>
                </p:ext>
              </p:extLst>
            </p:nvPr>
          </p:nvGraphicFramePr>
          <p:xfrm>
            <a:off x="1090613" y="5843588"/>
            <a:ext cx="458787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47" name="Equation" r:id="rId18" imgW="253800" imgH="241200" progId="Equation.DSMT4">
                    <p:embed/>
                  </p:oleObj>
                </mc:Choice>
                <mc:Fallback>
                  <p:oleObj name="Equation" r:id="rId18" imgW="253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0613" y="5843588"/>
                          <a:ext cx="458787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 Box 35"/>
            <p:cNvSpPr txBox="1">
              <a:spLocks noChangeArrowheads="1"/>
            </p:cNvSpPr>
            <p:nvPr/>
          </p:nvSpPr>
          <p:spPr bwMode="auto">
            <a:xfrm rot="10800000">
              <a:off x="-39957" y="4941888"/>
              <a:ext cx="538702" cy="7921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n</a:t>
              </a:r>
            </a:p>
          </p:txBody>
        </p:sp>
        <p:sp>
          <p:nvSpPr>
            <p:cNvPr id="25" name="Text Box 36"/>
            <p:cNvSpPr txBox="1">
              <a:spLocks noChangeArrowheads="1"/>
            </p:cNvSpPr>
            <p:nvPr/>
          </p:nvSpPr>
          <p:spPr bwMode="auto">
            <a:xfrm rot="10800000">
              <a:off x="-39957" y="3213100"/>
              <a:ext cx="538702" cy="792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n+1</a:t>
              </a:r>
            </a:p>
          </p:txBody>
        </p:sp>
        <p:sp>
          <p:nvSpPr>
            <p:cNvPr id="26" name="Text Box 37"/>
            <p:cNvSpPr txBox="1">
              <a:spLocks noChangeArrowheads="1"/>
            </p:cNvSpPr>
            <p:nvPr/>
          </p:nvSpPr>
          <p:spPr bwMode="auto">
            <a:xfrm rot="10800000">
              <a:off x="-41545" y="1701800"/>
              <a:ext cx="538702" cy="1443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iteration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  <p:sp>
          <p:nvSpPr>
            <p:cNvPr id="27" name="Text Box 38"/>
            <p:cNvSpPr txBox="1">
              <a:spLocks noChangeArrowheads="1"/>
            </p:cNvSpPr>
            <p:nvPr/>
          </p:nvSpPr>
          <p:spPr bwMode="auto">
            <a:xfrm rot="16200000">
              <a:off x="452215" y="5907088"/>
              <a:ext cx="538609" cy="1443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ime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  <p:sp>
          <p:nvSpPr>
            <p:cNvPr id="28" name="Text Box 39"/>
            <p:cNvSpPr txBox="1">
              <a:spLocks noChangeArrowheads="1"/>
            </p:cNvSpPr>
            <p:nvPr/>
          </p:nvSpPr>
          <p:spPr bwMode="auto">
            <a:xfrm rot="13500000">
              <a:off x="8153178" y="5457826"/>
              <a:ext cx="538609" cy="14430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location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</p:grpSp>
      <p:sp>
        <p:nvSpPr>
          <p:cNvPr id="29" name="Rectangle 28"/>
          <p:cNvSpPr/>
          <p:nvPr/>
        </p:nvSpPr>
        <p:spPr>
          <a:xfrm>
            <a:off x="1403648" y="5082460"/>
            <a:ext cx="7740352" cy="61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Rectangle 29"/>
          <p:cNvSpPr/>
          <p:nvPr/>
        </p:nvSpPr>
        <p:spPr>
          <a:xfrm>
            <a:off x="1403648" y="927278"/>
            <a:ext cx="7740352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Rectangle 30"/>
          <p:cNvSpPr/>
          <p:nvPr/>
        </p:nvSpPr>
        <p:spPr>
          <a:xfrm>
            <a:off x="1628139" y="876530"/>
            <a:ext cx="142454" cy="42669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Rectangle 31"/>
          <p:cNvSpPr/>
          <p:nvPr/>
        </p:nvSpPr>
        <p:spPr>
          <a:xfrm>
            <a:off x="9008938" y="876530"/>
            <a:ext cx="125764" cy="42669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TextBox 32"/>
          <p:cNvSpPr txBox="1"/>
          <p:nvPr/>
        </p:nvSpPr>
        <p:spPr>
          <a:xfrm>
            <a:off x="1772972" y="973695"/>
            <a:ext cx="72343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Value of information might depend</a:t>
            </a:r>
          </a:p>
          <a:p>
            <a:pPr algn="r"/>
            <a:r>
              <a:rPr lang="en-US" dirty="0"/>
              <a:t>on the direct costs of going there</a:t>
            </a:r>
          </a:p>
        </p:txBody>
      </p:sp>
    </p:spTree>
    <p:extLst>
      <p:ext uri="{BB962C8B-B14F-4D97-AF65-F5344CB8AC3E}">
        <p14:creationId xmlns:p14="http://schemas.microsoft.com/office/powerpoint/2010/main" val="40749016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/>
              <a:t>CHALLENGES</a:t>
            </a:r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Eindhoven Seminar 2019</a:t>
            </a:r>
            <a:endParaRPr lang="en-US" dirty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18</a:t>
            </a:fld>
            <a:r>
              <a:rPr lang="en-GB" dirty="0" smtClean="0"/>
              <a:t>/34</a:t>
            </a:r>
            <a:endParaRPr lang="en-GB" dirty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1732040" y="954000"/>
            <a:ext cx="7347161" cy="4167048"/>
            <a:chOff x="-41545" y="1689100"/>
            <a:chExt cx="9185546" cy="5208811"/>
          </a:xfrm>
        </p:grpSpPr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689100"/>
              <a:ext cx="9144000" cy="5168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7812087" y="546417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B</a:t>
              </a:r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7380288" y="583406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C</a:t>
              </a:r>
            </a:p>
          </p:txBody>
        </p: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6981825" y="617537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D</a:t>
              </a:r>
            </a:p>
          </p:txBody>
        </p:sp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8245475" y="5094288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A</a:t>
              </a:r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6732588" y="646271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 dirty="0">
                  <a:solidFill>
                    <a:schemeClr val="folHlink"/>
                  </a:solidFill>
                </a:rPr>
                <a:t>t+2</a:t>
              </a: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4591049" y="6184900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+1</a:t>
              </a:r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2449513" y="590232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</a:t>
              </a:r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314326" y="561816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-1</a:t>
              </a:r>
            </a:p>
          </p:txBody>
        </p:sp>
        <p:graphicFrame>
          <p:nvGraphicFramePr>
            <p:cNvPr id="17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5650074"/>
                </p:ext>
              </p:extLst>
            </p:nvPr>
          </p:nvGraphicFramePr>
          <p:xfrm>
            <a:off x="4068763" y="6421438"/>
            <a:ext cx="550862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71" name="Equation" r:id="rId6" imgW="304560" imgH="241200" progId="Equation.DSMT4">
                    <p:embed/>
                  </p:oleObj>
                </mc:Choice>
                <mc:Fallback>
                  <p:oleObj name="Equation" r:id="rId6" imgW="3045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8763" y="6421438"/>
                          <a:ext cx="550862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6541265"/>
                </p:ext>
              </p:extLst>
            </p:nvPr>
          </p:nvGraphicFramePr>
          <p:xfrm>
            <a:off x="4760913" y="6416675"/>
            <a:ext cx="482600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72" name="Equation" r:id="rId8" imgW="266400" imgH="241200" progId="Equation.DSMT4">
                    <p:embed/>
                  </p:oleObj>
                </mc:Choice>
                <mc:Fallback>
                  <p:oleObj name="Equation" r:id="rId8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0913" y="6416675"/>
                          <a:ext cx="482600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1102005"/>
                </p:ext>
              </p:extLst>
            </p:nvPr>
          </p:nvGraphicFramePr>
          <p:xfrm>
            <a:off x="1974850" y="6132513"/>
            <a:ext cx="482600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73" name="Equation" r:id="rId10" imgW="266400" imgH="241200" progId="Equation.DSMT4">
                    <p:embed/>
                  </p:oleObj>
                </mc:Choice>
                <mc:Fallback>
                  <p:oleObj name="Equation" r:id="rId10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4850" y="6132513"/>
                          <a:ext cx="482600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7796643"/>
                </p:ext>
              </p:extLst>
            </p:nvPr>
          </p:nvGraphicFramePr>
          <p:xfrm>
            <a:off x="2690813" y="6127750"/>
            <a:ext cx="366712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74" name="Equation" r:id="rId12" imgW="203040" imgH="241200" progId="Equation.DSMT4">
                    <p:embed/>
                  </p:oleObj>
                </mc:Choice>
                <mc:Fallback>
                  <p:oleObj name="Equation" r:id="rId12" imgW="2030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0813" y="6127750"/>
                          <a:ext cx="366712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6607714"/>
                </p:ext>
              </p:extLst>
            </p:nvPr>
          </p:nvGraphicFramePr>
          <p:xfrm>
            <a:off x="3833813" y="6132513"/>
            <a:ext cx="506412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75" name="Equation" r:id="rId14" imgW="279360" imgH="241200" progId="Equation.DSMT4">
                    <p:embed/>
                  </p:oleObj>
                </mc:Choice>
                <mc:Fallback>
                  <p:oleObj name="Equation" r:id="rId14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813" y="6132513"/>
                          <a:ext cx="506412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5031878"/>
                </p:ext>
              </p:extLst>
            </p:nvPr>
          </p:nvGraphicFramePr>
          <p:xfrm>
            <a:off x="3302000" y="6127750"/>
            <a:ext cx="344488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76" name="Equation" r:id="rId16" imgW="190440" imgH="241200" progId="Equation.DSMT4">
                    <p:embed/>
                  </p:oleObj>
                </mc:Choice>
                <mc:Fallback>
                  <p:oleObj name="Equation" r:id="rId16" imgW="1904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2000" y="6127750"/>
                          <a:ext cx="344488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4195302"/>
                </p:ext>
              </p:extLst>
            </p:nvPr>
          </p:nvGraphicFramePr>
          <p:xfrm>
            <a:off x="479425" y="5843588"/>
            <a:ext cx="481013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77" name="Equation" r:id="rId18" imgW="266400" imgH="241200" progId="Equation.DSMT4">
                    <p:embed/>
                  </p:oleObj>
                </mc:Choice>
                <mc:Fallback>
                  <p:oleObj name="Equation" r:id="rId18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425" y="5843588"/>
                          <a:ext cx="481013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59509"/>
                </p:ext>
              </p:extLst>
            </p:nvPr>
          </p:nvGraphicFramePr>
          <p:xfrm>
            <a:off x="1679575" y="5848350"/>
            <a:ext cx="506413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78" name="Equation" r:id="rId20" imgW="279360" imgH="241200" progId="Equation.DSMT4">
                    <p:embed/>
                  </p:oleObj>
                </mc:Choice>
                <mc:Fallback>
                  <p:oleObj name="Equation" r:id="rId20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9575" y="5848350"/>
                          <a:ext cx="506413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812238"/>
                </p:ext>
              </p:extLst>
            </p:nvPr>
          </p:nvGraphicFramePr>
          <p:xfrm>
            <a:off x="1090613" y="5843588"/>
            <a:ext cx="458787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79" name="Equation" r:id="rId22" imgW="253800" imgH="241200" progId="Equation.DSMT4">
                    <p:embed/>
                  </p:oleObj>
                </mc:Choice>
                <mc:Fallback>
                  <p:oleObj name="Equation" r:id="rId22" imgW="253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0613" y="5843588"/>
                          <a:ext cx="458787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 Box 37"/>
            <p:cNvSpPr txBox="1">
              <a:spLocks noChangeArrowheads="1"/>
            </p:cNvSpPr>
            <p:nvPr/>
          </p:nvSpPr>
          <p:spPr bwMode="auto">
            <a:xfrm rot="10800000">
              <a:off x="-39957" y="4941888"/>
              <a:ext cx="538702" cy="7921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n</a:t>
              </a:r>
            </a:p>
          </p:txBody>
        </p:sp>
        <p:sp>
          <p:nvSpPr>
            <p:cNvPr id="27" name="Text Box 38"/>
            <p:cNvSpPr txBox="1">
              <a:spLocks noChangeArrowheads="1"/>
            </p:cNvSpPr>
            <p:nvPr/>
          </p:nvSpPr>
          <p:spPr bwMode="auto">
            <a:xfrm rot="10800000">
              <a:off x="-39957" y="3213100"/>
              <a:ext cx="538702" cy="792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n+1</a:t>
              </a:r>
            </a:p>
          </p:txBody>
        </p:sp>
        <p:sp>
          <p:nvSpPr>
            <p:cNvPr id="28" name="Text Box 39"/>
            <p:cNvSpPr txBox="1">
              <a:spLocks noChangeArrowheads="1"/>
            </p:cNvSpPr>
            <p:nvPr/>
          </p:nvSpPr>
          <p:spPr bwMode="auto">
            <a:xfrm rot="10800000">
              <a:off x="-41545" y="1701800"/>
              <a:ext cx="538702" cy="1443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iteration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  <p:sp>
          <p:nvSpPr>
            <p:cNvPr id="29" name="Text Box 40"/>
            <p:cNvSpPr txBox="1">
              <a:spLocks noChangeArrowheads="1"/>
            </p:cNvSpPr>
            <p:nvPr/>
          </p:nvSpPr>
          <p:spPr bwMode="auto">
            <a:xfrm rot="16200000">
              <a:off x="452215" y="5907088"/>
              <a:ext cx="538609" cy="1443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ime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  <p:sp>
          <p:nvSpPr>
            <p:cNvPr id="30" name="Text Box 41"/>
            <p:cNvSpPr txBox="1">
              <a:spLocks noChangeArrowheads="1"/>
            </p:cNvSpPr>
            <p:nvPr/>
          </p:nvSpPr>
          <p:spPr bwMode="auto">
            <a:xfrm rot="13500000">
              <a:off x="8153178" y="5457826"/>
              <a:ext cx="538609" cy="14430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location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</p:grpSp>
      <p:sp>
        <p:nvSpPr>
          <p:cNvPr id="31" name="Rectangle 30"/>
          <p:cNvSpPr/>
          <p:nvPr/>
        </p:nvSpPr>
        <p:spPr>
          <a:xfrm>
            <a:off x="1403648" y="5082460"/>
            <a:ext cx="7740352" cy="61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Rectangle 31"/>
          <p:cNvSpPr/>
          <p:nvPr/>
        </p:nvSpPr>
        <p:spPr>
          <a:xfrm>
            <a:off x="1403648" y="927278"/>
            <a:ext cx="7740352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Rectangle 32"/>
          <p:cNvSpPr/>
          <p:nvPr/>
        </p:nvSpPr>
        <p:spPr>
          <a:xfrm>
            <a:off x="1628139" y="876530"/>
            <a:ext cx="142454" cy="42669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Rectangle 33"/>
          <p:cNvSpPr/>
          <p:nvPr/>
        </p:nvSpPr>
        <p:spPr>
          <a:xfrm>
            <a:off x="9008938" y="876530"/>
            <a:ext cx="125764" cy="42669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TextBox 34"/>
          <p:cNvSpPr txBox="1"/>
          <p:nvPr/>
        </p:nvSpPr>
        <p:spPr>
          <a:xfrm>
            <a:off x="1772972" y="973695"/>
            <a:ext cx="72343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Exploration decision might result</a:t>
            </a:r>
          </a:p>
          <a:p>
            <a:pPr algn="r"/>
            <a:r>
              <a:rPr lang="en-US" dirty="0"/>
              <a:t>in deterioration of the VFA</a:t>
            </a:r>
          </a:p>
        </p:txBody>
      </p:sp>
    </p:spTree>
    <p:extLst>
      <p:ext uri="{BB962C8B-B14F-4D97-AF65-F5344CB8AC3E}">
        <p14:creationId xmlns:p14="http://schemas.microsoft.com/office/powerpoint/2010/main" val="1073630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/>
              <a:t>CHALLENGES</a:t>
            </a:r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Eindhoven Seminar 2019</a:t>
            </a:r>
            <a:endParaRPr lang="en-US" dirty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19</a:t>
            </a:fld>
            <a:r>
              <a:rPr lang="en-GB" dirty="0" smtClean="0"/>
              <a:t>/34</a:t>
            </a:r>
            <a:endParaRPr lang="en-GB" dirty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1732040" y="954000"/>
            <a:ext cx="7347161" cy="4167048"/>
            <a:chOff x="-41545" y="1689100"/>
            <a:chExt cx="9185546" cy="5208811"/>
          </a:xfrm>
        </p:grpSpPr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689100"/>
              <a:ext cx="9144000" cy="5168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7812087" y="546417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B</a:t>
              </a:r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7380288" y="583406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C</a:t>
              </a:r>
            </a:p>
          </p:txBody>
        </p: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6981825" y="617537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D</a:t>
              </a:r>
            </a:p>
          </p:txBody>
        </p:sp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8245475" y="5094288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A</a:t>
              </a:r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6732588" y="646271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+2</a:t>
              </a: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4591049" y="6184900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+1</a:t>
              </a:r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2449513" y="590232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</a:t>
              </a:r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314326" y="561816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-1</a:t>
              </a:r>
            </a:p>
          </p:txBody>
        </p:sp>
        <p:graphicFrame>
          <p:nvGraphicFramePr>
            <p:cNvPr id="17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0904101"/>
                </p:ext>
              </p:extLst>
            </p:nvPr>
          </p:nvGraphicFramePr>
          <p:xfrm>
            <a:off x="4068763" y="6421438"/>
            <a:ext cx="550862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95" name="Equation" r:id="rId6" imgW="304560" imgH="241200" progId="Equation.DSMT4">
                    <p:embed/>
                  </p:oleObj>
                </mc:Choice>
                <mc:Fallback>
                  <p:oleObj name="Equation" r:id="rId6" imgW="3045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8763" y="6421438"/>
                          <a:ext cx="550862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4337094"/>
                </p:ext>
              </p:extLst>
            </p:nvPr>
          </p:nvGraphicFramePr>
          <p:xfrm>
            <a:off x="4760913" y="6416675"/>
            <a:ext cx="482600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96" name="Equation" r:id="rId8" imgW="266400" imgH="241200" progId="Equation.DSMT4">
                    <p:embed/>
                  </p:oleObj>
                </mc:Choice>
                <mc:Fallback>
                  <p:oleObj name="Equation" r:id="rId8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0913" y="6416675"/>
                          <a:ext cx="482600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5019348"/>
                </p:ext>
              </p:extLst>
            </p:nvPr>
          </p:nvGraphicFramePr>
          <p:xfrm>
            <a:off x="1974850" y="6132513"/>
            <a:ext cx="482600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97" name="Equation" r:id="rId10" imgW="266400" imgH="241200" progId="Equation.DSMT4">
                    <p:embed/>
                  </p:oleObj>
                </mc:Choice>
                <mc:Fallback>
                  <p:oleObj name="Equation" r:id="rId10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4850" y="6132513"/>
                          <a:ext cx="482600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1699307"/>
                </p:ext>
              </p:extLst>
            </p:nvPr>
          </p:nvGraphicFramePr>
          <p:xfrm>
            <a:off x="2690813" y="6127750"/>
            <a:ext cx="366712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98" name="Equation" r:id="rId12" imgW="203040" imgH="241200" progId="Equation.DSMT4">
                    <p:embed/>
                  </p:oleObj>
                </mc:Choice>
                <mc:Fallback>
                  <p:oleObj name="Equation" r:id="rId12" imgW="2030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0813" y="6127750"/>
                          <a:ext cx="366712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0980727"/>
                </p:ext>
              </p:extLst>
            </p:nvPr>
          </p:nvGraphicFramePr>
          <p:xfrm>
            <a:off x="3833813" y="6132513"/>
            <a:ext cx="506412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99" name="Equation" r:id="rId14" imgW="279360" imgH="241200" progId="Equation.DSMT4">
                    <p:embed/>
                  </p:oleObj>
                </mc:Choice>
                <mc:Fallback>
                  <p:oleObj name="Equation" r:id="rId14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813" y="6132513"/>
                          <a:ext cx="506412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0439736"/>
                </p:ext>
              </p:extLst>
            </p:nvPr>
          </p:nvGraphicFramePr>
          <p:xfrm>
            <a:off x="3302000" y="6127750"/>
            <a:ext cx="344488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00" name="Equation" r:id="rId16" imgW="190440" imgH="241200" progId="Equation.DSMT4">
                    <p:embed/>
                  </p:oleObj>
                </mc:Choice>
                <mc:Fallback>
                  <p:oleObj name="Equation" r:id="rId16" imgW="1904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2000" y="6127750"/>
                          <a:ext cx="344488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7902520"/>
                </p:ext>
              </p:extLst>
            </p:nvPr>
          </p:nvGraphicFramePr>
          <p:xfrm>
            <a:off x="479425" y="5843588"/>
            <a:ext cx="481013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01" name="Equation" r:id="rId18" imgW="266400" imgH="241200" progId="Equation.DSMT4">
                    <p:embed/>
                  </p:oleObj>
                </mc:Choice>
                <mc:Fallback>
                  <p:oleObj name="Equation" r:id="rId18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425" y="5843588"/>
                          <a:ext cx="481013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9244100"/>
                </p:ext>
              </p:extLst>
            </p:nvPr>
          </p:nvGraphicFramePr>
          <p:xfrm>
            <a:off x="1679575" y="5848350"/>
            <a:ext cx="506413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02" name="Equation" r:id="rId20" imgW="279360" imgH="241200" progId="Equation.DSMT4">
                    <p:embed/>
                  </p:oleObj>
                </mc:Choice>
                <mc:Fallback>
                  <p:oleObj name="Equation" r:id="rId20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9575" y="5848350"/>
                          <a:ext cx="506413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272621"/>
                </p:ext>
              </p:extLst>
            </p:nvPr>
          </p:nvGraphicFramePr>
          <p:xfrm>
            <a:off x="1090613" y="5843588"/>
            <a:ext cx="458787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03" name="Equation" r:id="rId22" imgW="253800" imgH="241200" progId="Equation.DSMT4">
                    <p:embed/>
                  </p:oleObj>
                </mc:Choice>
                <mc:Fallback>
                  <p:oleObj name="Equation" r:id="rId22" imgW="253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0613" y="5843588"/>
                          <a:ext cx="458787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 Box 48"/>
            <p:cNvSpPr txBox="1">
              <a:spLocks noChangeArrowheads="1"/>
            </p:cNvSpPr>
            <p:nvPr/>
          </p:nvSpPr>
          <p:spPr bwMode="auto">
            <a:xfrm rot="10800000">
              <a:off x="-39957" y="4941888"/>
              <a:ext cx="538702" cy="7921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n</a:t>
              </a:r>
            </a:p>
          </p:txBody>
        </p:sp>
        <p:sp>
          <p:nvSpPr>
            <p:cNvPr id="27" name="Text Box 49"/>
            <p:cNvSpPr txBox="1">
              <a:spLocks noChangeArrowheads="1"/>
            </p:cNvSpPr>
            <p:nvPr/>
          </p:nvSpPr>
          <p:spPr bwMode="auto">
            <a:xfrm rot="10800000">
              <a:off x="-39957" y="3213100"/>
              <a:ext cx="538702" cy="792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n+1</a:t>
              </a:r>
            </a:p>
          </p:txBody>
        </p:sp>
        <p:sp>
          <p:nvSpPr>
            <p:cNvPr id="28" name="Text Box 50"/>
            <p:cNvSpPr txBox="1">
              <a:spLocks noChangeArrowheads="1"/>
            </p:cNvSpPr>
            <p:nvPr/>
          </p:nvSpPr>
          <p:spPr bwMode="auto">
            <a:xfrm rot="10800000">
              <a:off x="-41545" y="1701800"/>
              <a:ext cx="538702" cy="1443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iteration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  <p:sp>
          <p:nvSpPr>
            <p:cNvPr id="29" name="Text Box 51"/>
            <p:cNvSpPr txBox="1">
              <a:spLocks noChangeArrowheads="1"/>
            </p:cNvSpPr>
            <p:nvPr/>
          </p:nvSpPr>
          <p:spPr bwMode="auto">
            <a:xfrm rot="16200000">
              <a:off x="452215" y="5907088"/>
              <a:ext cx="538609" cy="1443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ime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  <p:sp>
          <p:nvSpPr>
            <p:cNvPr id="30" name="Text Box 52"/>
            <p:cNvSpPr txBox="1">
              <a:spLocks noChangeArrowheads="1"/>
            </p:cNvSpPr>
            <p:nvPr/>
          </p:nvSpPr>
          <p:spPr bwMode="auto">
            <a:xfrm rot="13500000">
              <a:off x="8153178" y="5457826"/>
              <a:ext cx="538609" cy="14430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location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</p:grpSp>
      <p:sp>
        <p:nvSpPr>
          <p:cNvPr id="31" name="Rectangle 30"/>
          <p:cNvSpPr/>
          <p:nvPr/>
        </p:nvSpPr>
        <p:spPr>
          <a:xfrm>
            <a:off x="1403648" y="5082460"/>
            <a:ext cx="7740352" cy="61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Rectangle 31"/>
          <p:cNvSpPr/>
          <p:nvPr/>
        </p:nvSpPr>
        <p:spPr>
          <a:xfrm>
            <a:off x="1403648" y="927278"/>
            <a:ext cx="7740352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Rectangle 32"/>
          <p:cNvSpPr/>
          <p:nvPr/>
        </p:nvSpPr>
        <p:spPr>
          <a:xfrm>
            <a:off x="1628139" y="876530"/>
            <a:ext cx="142454" cy="42669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Rectangle 33"/>
          <p:cNvSpPr/>
          <p:nvPr/>
        </p:nvSpPr>
        <p:spPr>
          <a:xfrm>
            <a:off x="9008938" y="876530"/>
            <a:ext cx="125764" cy="42669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TextBox 34"/>
          <p:cNvSpPr txBox="1"/>
          <p:nvPr/>
        </p:nvSpPr>
        <p:spPr>
          <a:xfrm>
            <a:off x="1772972" y="973695"/>
            <a:ext cx="72343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Exploration decision might result</a:t>
            </a:r>
          </a:p>
          <a:p>
            <a:pPr algn="r"/>
            <a:r>
              <a:rPr lang="en-US" dirty="0"/>
              <a:t>in deterioration of the VFA</a:t>
            </a:r>
          </a:p>
        </p:txBody>
      </p:sp>
    </p:spTree>
    <p:extLst>
      <p:ext uri="{BB962C8B-B14F-4D97-AF65-F5344CB8AC3E}">
        <p14:creationId xmlns:p14="http://schemas.microsoft.com/office/powerpoint/2010/main" val="1598069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SYNCHROMODAL TRANSPORT</a:t>
            </a:r>
          </a:p>
        </p:txBody>
      </p:sp>
      <p:sp>
        <p:nvSpPr>
          <p:cNvPr id="7172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Eindhoven Seminar 2019</a:t>
            </a:r>
            <a:endParaRPr lang="en-US" dirty="0">
              <a:cs typeface="Arial" charset="0"/>
            </a:endParaRPr>
          </a:p>
        </p:txBody>
      </p:sp>
      <p:pic>
        <p:nvPicPr>
          <p:cNvPr id="7173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D5D0BD9-11C4-47B1-9EA5-8E936C1B25EF}" type="slidenum">
              <a:rPr lang="en-GB" smtClean="0"/>
              <a:pPr eaLnBrk="1" hangingPunct="1"/>
              <a:t>2</a:t>
            </a:fld>
            <a:r>
              <a:rPr lang="en-GB" dirty="0" smtClean="0"/>
              <a:t>/34</a:t>
            </a:r>
            <a:endParaRPr lang="en-GB" dirty="0"/>
          </a:p>
        </p:txBody>
      </p:sp>
      <p:pic>
        <p:nvPicPr>
          <p:cNvPr id="23554" name="Picture 2" descr="http://mctmoerdijk.com/images/content/1329325762-1329325732-004%20Skyline%20DEFla.jpg-crop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126" y="849600"/>
            <a:ext cx="7381874" cy="21325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/>
          <p:nvPr/>
        </p:nvSpPr>
        <p:spPr>
          <a:xfrm>
            <a:off x="1619672" y="4800600"/>
            <a:ext cx="6768678" cy="342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63712" y="2988005"/>
            <a:ext cx="7200776" cy="2155493"/>
          </a:xfrm>
        </p:spPr>
        <p:txBody>
          <a:bodyPr/>
          <a:lstStyle/>
          <a:p>
            <a:pPr>
              <a:lnSpc>
                <a:spcPts val="2000"/>
              </a:lnSpc>
            </a:pPr>
            <a:r>
              <a:rPr lang="en-US" sz="1800" dirty="0"/>
              <a:t>In execution similar to </a:t>
            </a:r>
            <a:r>
              <a:rPr lang="en-US" sz="1800" dirty="0" smtClean="0"/>
              <a:t>intermodal transport, </a:t>
            </a:r>
            <a:r>
              <a:rPr lang="en-US" sz="1800" dirty="0"/>
              <a:t>but essentially different in the (re)planning (made by the LSP): </a:t>
            </a:r>
          </a:p>
          <a:p>
            <a:pPr lvl="1">
              <a:lnSpc>
                <a:spcPts val="2000"/>
              </a:lnSpc>
            </a:pPr>
            <a:r>
              <a:rPr lang="en-US" sz="1500" dirty="0"/>
              <a:t>Dynamic mode choice for each incoming order (mode-free booking)</a:t>
            </a:r>
          </a:p>
          <a:p>
            <a:pPr lvl="1">
              <a:lnSpc>
                <a:spcPts val="2000"/>
              </a:lnSpc>
            </a:pPr>
            <a:r>
              <a:rPr lang="en-US" sz="1500" dirty="0"/>
              <a:t>Decisions can be made at all times, even during execution, based on real-time information, e.g., water levels and traffic information</a:t>
            </a:r>
          </a:p>
          <a:p>
            <a:pPr>
              <a:lnSpc>
                <a:spcPts val="2000"/>
              </a:lnSpc>
            </a:pPr>
            <a:r>
              <a:rPr lang="en-US" sz="1900" dirty="0" smtClean="0"/>
              <a:t>Focus </a:t>
            </a:r>
            <a:r>
              <a:rPr lang="en-US" sz="1900" dirty="0"/>
              <a:t>on network-wide performance over time</a:t>
            </a:r>
          </a:p>
          <a:p>
            <a:pPr lvl="1">
              <a:lnSpc>
                <a:spcPts val="2000"/>
              </a:lnSpc>
            </a:pPr>
            <a:endParaRPr lang="en-US" b="1" i="1" dirty="0">
              <a:solidFill>
                <a:srgbClr val="16AADD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076056" y="849600"/>
            <a:ext cx="4067944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nl-NL" sz="800" dirty="0">
                <a:solidFill>
                  <a:schemeClr val="bg1"/>
                </a:solidFill>
              </a:rPr>
              <a:t>Source: European Gateway Services </a:t>
            </a:r>
            <a:endParaRPr lang="en-GB" sz="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4336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/>
              <a:t>CHALLENGES</a:t>
            </a:r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Eindhoven Seminar 2019</a:t>
            </a:r>
            <a:endParaRPr lang="en-US" dirty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20</a:t>
            </a:fld>
            <a:r>
              <a:rPr lang="en-GB" dirty="0" smtClean="0"/>
              <a:t>/34</a:t>
            </a:r>
            <a:endParaRPr lang="en-GB" dirty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1732040" y="954000"/>
            <a:ext cx="7347161" cy="4167048"/>
            <a:chOff x="-41545" y="1689100"/>
            <a:chExt cx="9185546" cy="5208811"/>
          </a:xfrm>
        </p:grpSpPr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689100"/>
              <a:ext cx="9144000" cy="5168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7812087" y="546417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B</a:t>
              </a:r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7380288" y="583406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C</a:t>
              </a:r>
            </a:p>
          </p:txBody>
        </p: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6981825" y="617537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D</a:t>
              </a:r>
            </a:p>
          </p:txBody>
        </p:sp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8245475" y="5094288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A</a:t>
              </a:r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6732588" y="646271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 dirty="0">
                  <a:solidFill>
                    <a:schemeClr val="folHlink"/>
                  </a:solidFill>
                </a:rPr>
                <a:t>t+2</a:t>
              </a: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4591049" y="6184900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+1</a:t>
              </a:r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2449513" y="590232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</a:t>
              </a:r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314326" y="561816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-1</a:t>
              </a:r>
            </a:p>
          </p:txBody>
        </p:sp>
        <p:graphicFrame>
          <p:nvGraphicFramePr>
            <p:cNvPr id="17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2213748"/>
                </p:ext>
              </p:extLst>
            </p:nvPr>
          </p:nvGraphicFramePr>
          <p:xfrm>
            <a:off x="4068763" y="6421438"/>
            <a:ext cx="550862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19" name="Equation" r:id="rId6" imgW="304560" imgH="241200" progId="Equation.DSMT4">
                    <p:embed/>
                  </p:oleObj>
                </mc:Choice>
                <mc:Fallback>
                  <p:oleObj name="Equation" r:id="rId6" imgW="3045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8763" y="6421438"/>
                          <a:ext cx="550862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2834239"/>
                </p:ext>
              </p:extLst>
            </p:nvPr>
          </p:nvGraphicFramePr>
          <p:xfrm>
            <a:off x="4760913" y="6416675"/>
            <a:ext cx="482600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20" name="Equation" r:id="rId8" imgW="266400" imgH="241200" progId="Equation.DSMT4">
                    <p:embed/>
                  </p:oleObj>
                </mc:Choice>
                <mc:Fallback>
                  <p:oleObj name="Equation" r:id="rId8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0913" y="6416675"/>
                          <a:ext cx="482600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8779739"/>
                </p:ext>
              </p:extLst>
            </p:nvPr>
          </p:nvGraphicFramePr>
          <p:xfrm>
            <a:off x="1974850" y="6132513"/>
            <a:ext cx="482600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21" name="Equation" r:id="rId10" imgW="266400" imgH="241200" progId="Equation.DSMT4">
                    <p:embed/>
                  </p:oleObj>
                </mc:Choice>
                <mc:Fallback>
                  <p:oleObj name="Equation" r:id="rId10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4850" y="6132513"/>
                          <a:ext cx="482600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2255030"/>
                </p:ext>
              </p:extLst>
            </p:nvPr>
          </p:nvGraphicFramePr>
          <p:xfrm>
            <a:off x="2690813" y="6127750"/>
            <a:ext cx="366712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22" name="Equation" r:id="rId12" imgW="203040" imgH="241200" progId="Equation.DSMT4">
                    <p:embed/>
                  </p:oleObj>
                </mc:Choice>
                <mc:Fallback>
                  <p:oleObj name="Equation" r:id="rId12" imgW="2030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0813" y="6127750"/>
                          <a:ext cx="366712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2221158"/>
                </p:ext>
              </p:extLst>
            </p:nvPr>
          </p:nvGraphicFramePr>
          <p:xfrm>
            <a:off x="3833813" y="6132513"/>
            <a:ext cx="506412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23" name="Equation" r:id="rId14" imgW="279360" imgH="241200" progId="Equation.DSMT4">
                    <p:embed/>
                  </p:oleObj>
                </mc:Choice>
                <mc:Fallback>
                  <p:oleObj name="Equation" r:id="rId14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813" y="6132513"/>
                          <a:ext cx="506412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1373705"/>
                </p:ext>
              </p:extLst>
            </p:nvPr>
          </p:nvGraphicFramePr>
          <p:xfrm>
            <a:off x="3302000" y="6127750"/>
            <a:ext cx="344488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24" name="Equation" r:id="rId16" imgW="190440" imgH="241200" progId="Equation.DSMT4">
                    <p:embed/>
                  </p:oleObj>
                </mc:Choice>
                <mc:Fallback>
                  <p:oleObj name="Equation" r:id="rId16" imgW="1904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2000" y="6127750"/>
                          <a:ext cx="344488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2919946"/>
                </p:ext>
              </p:extLst>
            </p:nvPr>
          </p:nvGraphicFramePr>
          <p:xfrm>
            <a:off x="479425" y="5843588"/>
            <a:ext cx="481013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25" name="Equation" r:id="rId18" imgW="266400" imgH="241200" progId="Equation.DSMT4">
                    <p:embed/>
                  </p:oleObj>
                </mc:Choice>
                <mc:Fallback>
                  <p:oleObj name="Equation" r:id="rId18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425" y="5843588"/>
                          <a:ext cx="481013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9226582"/>
                </p:ext>
              </p:extLst>
            </p:nvPr>
          </p:nvGraphicFramePr>
          <p:xfrm>
            <a:off x="1679575" y="5848350"/>
            <a:ext cx="506413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26" name="Equation" r:id="rId20" imgW="279360" imgH="241200" progId="Equation.DSMT4">
                    <p:embed/>
                  </p:oleObj>
                </mc:Choice>
                <mc:Fallback>
                  <p:oleObj name="Equation" r:id="rId20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9575" y="5848350"/>
                          <a:ext cx="506413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1733657"/>
                </p:ext>
              </p:extLst>
            </p:nvPr>
          </p:nvGraphicFramePr>
          <p:xfrm>
            <a:off x="1090613" y="5843588"/>
            <a:ext cx="458787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27" name="Equation" r:id="rId22" imgW="253800" imgH="241200" progId="Equation.DSMT4">
                    <p:embed/>
                  </p:oleObj>
                </mc:Choice>
                <mc:Fallback>
                  <p:oleObj name="Equation" r:id="rId22" imgW="253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0613" y="5843588"/>
                          <a:ext cx="458787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 Box 37"/>
            <p:cNvSpPr txBox="1">
              <a:spLocks noChangeArrowheads="1"/>
            </p:cNvSpPr>
            <p:nvPr/>
          </p:nvSpPr>
          <p:spPr bwMode="auto">
            <a:xfrm rot="10800000">
              <a:off x="-39957" y="4941888"/>
              <a:ext cx="538702" cy="7921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n</a:t>
              </a:r>
            </a:p>
          </p:txBody>
        </p:sp>
        <p:sp>
          <p:nvSpPr>
            <p:cNvPr id="27" name="Text Box 38"/>
            <p:cNvSpPr txBox="1">
              <a:spLocks noChangeArrowheads="1"/>
            </p:cNvSpPr>
            <p:nvPr/>
          </p:nvSpPr>
          <p:spPr bwMode="auto">
            <a:xfrm rot="10800000">
              <a:off x="-39957" y="3213100"/>
              <a:ext cx="538702" cy="792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n+1</a:t>
              </a:r>
            </a:p>
          </p:txBody>
        </p:sp>
        <p:sp>
          <p:nvSpPr>
            <p:cNvPr id="28" name="Text Box 39"/>
            <p:cNvSpPr txBox="1">
              <a:spLocks noChangeArrowheads="1"/>
            </p:cNvSpPr>
            <p:nvPr/>
          </p:nvSpPr>
          <p:spPr bwMode="auto">
            <a:xfrm rot="10800000">
              <a:off x="-41545" y="1701800"/>
              <a:ext cx="538702" cy="1443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iteration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  <p:sp>
          <p:nvSpPr>
            <p:cNvPr id="29" name="Text Box 40"/>
            <p:cNvSpPr txBox="1">
              <a:spLocks noChangeArrowheads="1"/>
            </p:cNvSpPr>
            <p:nvPr/>
          </p:nvSpPr>
          <p:spPr bwMode="auto">
            <a:xfrm rot="16200000">
              <a:off x="452215" y="5907088"/>
              <a:ext cx="538609" cy="1443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ime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  <p:sp>
          <p:nvSpPr>
            <p:cNvPr id="30" name="Text Box 41"/>
            <p:cNvSpPr txBox="1">
              <a:spLocks noChangeArrowheads="1"/>
            </p:cNvSpPr>
            <p:nvPr/>
          </p:nvSpPr>
          <p:spPr bwMode="auto">
            <a:xfrm rot="13500000">
              <a:off x="8153178" y="5457826"/>
              <a:ext cx="538609" cy="14430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location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</p:grpSp>
      <p:sp>
        <p:nvSpPr>
          <p:cNvPr id="31" name="Rectangle 30"/>
          <p:cNvSpPr/>
          <p:nvPr/>
        </p:nvSpPr>
        <p:spPr>
          <a:xfrm>
            <a:off x="1403648" y="5082460"/>
            <a:ext cx="7740352" cy="61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Rectangle 31"/>
          <p:cNvSpPr/>
          <p:nvPr/>
        </p:nvSpPr>
        <p:spPr>
          <a:xfrm>
            <a:off x="1403648" y="927278"/>
            <a:ext cx="7740352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Rectangle 32"/>
          <p:cNvSpPr/>
          <p:nvPr/>
        </p:nvSpPr>
        <p:spPr>
          <a:xfrm>
            <a:off x="1628139" y="876530"/>
            <a:ext cx="142454" cy="42669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Rectangle 33"/>
          <p:cNvSpPr/>
          <p:nvPr/>
        </p:nvSpPr>
        <p:spPr>
          <a:xfrm>
            <a:off x="9008938" y="876530"/>
            <a:ext cx="125764" cy="42669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TextBox 34"/>
          <p:cNvSpPr txBox="1"/>
          <p:nvPr/>
        </p:nvSpPr>
        <p:spPr>
          <a:xfrm>
            <a:off x="1772972" y="973695"/>
            <a:ext cx="7234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Process continues till end of the horizon</a:t>
            </a:r>
          </a:p>
        </p:txBody>
      </p:sp>
    </p:spTree>
    <p:extLst>
      <p:ext uri="{BB962C8B-B14F-4D97-AF65-F5344CB8AC3E}">
        <p14:creationId xmlns:p14="http://schemas.microsoft.com/office/powerpoint/2010/main" val="2628339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/>
              <a:t>CHALLENGES</a:t>
            </a:r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Eindhoven Seminar 2019</a:t>
            </a:r>
            <a:endParaRPr lang="en-US" dirty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21</a:t>
            </a:fld>
            <a:r>
              <a:rPr lang="en-GB" dirty="0" smtClean="0"/>
              <a:t>/34</a:t>
            </a:r>
            <a:endParaRPr lang="en-GB" dirty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1732040" y="954000"/>
            <a:ext cx="7347161" cy="4167048"/>
            <a:chOff x="-41545" y="1689100"/>
            <a:chExt cx="9185546" cy="5208811"/>
          </a:xfrm>
        </p:grpSpPr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689100"/>
              <a:ext cx="9144000" cy="5168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7812087" y="546417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B</a:t>
              </a:r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7380288" y="583406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C</a:t>
              </a:r>
            </a:p>
          </p:txBody>
        </p: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6981825" y="617537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D</a:t>
              </a:r>
            </a:p>
          </p:txBody>
        </p:sp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8245475" y="5094288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A</a:t>
              </a:r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6732588" y="646271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+2</a:t>
              </a: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4591049" y="6184900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+1</a:t>
              </a:r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2449513" y="590232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</a:t>
              </a:r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314326" y="561816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-1</a:t>
              </a:r>
            </a:p>
          </p:txBody>
        </p:sp>
        <p:graphicFrame>
          <p:nvGraphicFramePr>
            <p:cNvPr id="17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1255215"/>
                </p:ext>
              </p:extLst>
            </p:nvPr>
          </p:nvGraphicFramePr>
          <p:xfrm>
            <a:off x="4068763" y="6421438"/>
            <a:ext cx="550862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43" name="Equation" r:id="rId6" imgW="304560" imgH="241200" progId="Equation.DSMT4">
                    <p:embed/>
                  </p:oleObj>
                </mc:Choice>
                <mc:Fallback>
                  <p:oleObj name="Equation" r:id="rId6" imgW="3045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8763" y="6421438"/>
                          <a:ext cx="550862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0947201"/>
                </p:ext>
              </p:extLst>
            </p:nvPr>
          </p:nvGraphicFramePr>
          <p:xfrm>
            <a:off x="4760913" y="6416675"/>
            <a:ext cx="482600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44" name="Equation" r:id="rId8" imgW="266400" imgH="241200" progId="Equation.DSMT4">
                    <p:embed/>
                  </p:oleObj>
                </mc:Choice>
                <mc:Fallback>
                  <p:oleObj name="Equation" r:id="rId8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0913" y="6416675"/>
                          <a:ext cx="482600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0427191"/>
                </p:ext>
              </p:extLst>
            </p:nvPr>
          </p:nvGraphicFramePr>
          <p:xfrm>
            <a:off x="1974850" y="6132513"/>
            <a:ext cx="482600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45" name="Equation" r:id="rId10" imgW="266400" imgH="241200" progId="Equation.DSMT4">
                    <p:embed/>
                  </p:oleObj>
                </mc:Choice>
                <mc:Fallback>
                  <p:oleObj name="Equation" r:id="rId10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4850" y="6132513"/>
                          <a:ext cx="482600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5699595"/>
                </p:ext>
              </p:extLst>
            </p:nvPr>
          </p:nvGraphicFramePr>
          <p:xfrm>
            <a:off x="2690813" y="6127750"/>
            <a:ext cx="366712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46" name="Equation" r:id="rId12" imgW="203040" imgH="241200" progId="Equation.DSMT4">
                    <p:embed/>
                  </p:oleObj>
                </mc:Choice>
                <mc:Fallback>
                  <p:oleObj name="Equation" r:id="rId12" imgW="2030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0813" y="6127750"/>
                          <a:ext cx="366712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2283255"/>
                </p:ext>
              </p:extLst>
            </p:nvPr>
          </p:nvGraphicFramePr>
          <p:xfrm>
            <a:off x="3833813" y="6132513"/>
            <a:ext cx="506412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47" name="Equation" r:id="rId14" imgW="279360" imgH="241200" progId="Equation.DSMT4">
                    <p:embed/>
                  </p:oleObj>
                </mc:Choice>
                <mc:Fallback>
                  <p:oleObj name="Equation" r:id="rId14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813" y="6132513"/>
                          <a:ext cx="506412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0361500"/>
                </p:ext>
              </p:extLst>
            </p:nvPr>
          </p:nvGraphicFramePr>
          <p:xfrm>
            <a:off x="3302000" y="6127750"/>
            <a:ext cx="344488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48" name="Equation" r:id="rId16" imgW="190440" imgH="241200" progId="Equation.DSMT4">
                    <p:embed/>
                  </p:oleObj>
                </mc:Choice>
                <mc:Fallback>
                  <p:oleObj name="Equation" r:id="rId16" imgW="1904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2000" y="6127750"/>
                          <a:ext cx="344488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9480542"/>
                </p:ext>
              </p:extLst>
            </p:nvPr>
          </p:nvGraphicFramePr>
          <p:xfrm>
            <a:off x="479425" y="5843588"/>
            <a:ext cx="481013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49" name="Equation" r:id="rId18" imgW="266400" imgH="241200" progId="Equation.DSMT4">
                    <p:embed/>
                  </p:oleObj>
                </mc:Choice>
                <mc:Fallback>
                  <p:oleObj name="Equation" r:id="rId18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425" y="5843588"/>
                          <a:ext cx="481013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9650738"/>
                </p:ext>
              </p:extLst>
            </p:nvPr>
          </p:nvGraphicFramePr>
          <p:xfrm>
            <a:off x="1679575" y="5848350"/>
            <a:ext cx="506413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50" name="Equation" r:id="rId20" imgW="279360" imgH="241200" progId="Equation.DSMT4">
                    <p:embed/>
                  </p:oleObj>
                </mc:Choice>
                <mc:Fallback>
                  <p:oleObj name="Equation" r:id="rId20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9575" y="5848350"/>
                          <a:ext cx="506413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4394528"/>
                </p:ext>
              </p:extLst>
            </p:nvPr>
          </p:nvGraphicFramePr>
          <p:xfrm>
            <a:off x="1090613" y="5843588"/>
            <a:ext cx="458787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51" name="Equation" r:id="rId22" imgW="253800" imgH="241200" progId="Equation.DSMT4">
                    <p:embed/>
                  </p:oleObj>
                </mc:Choice>
                <mc:Fallback>
                  <p:oleObj name="Equation" r:id="rId22" imgW="253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0613" y="5843588"/>
                          <a:ext cx="458787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 Box 39"/>
            <p:cNvSpPr txBox="1">
              <a:spLocks noChangeArrowheads="1"/>
            </p:cNvSpPr>
            <p:nvPr/>
          </p:nvSpPr>
          <p:spPr bwMode="auto">
            <a:xfrm rot="10800000">
              <a:off x="-39957" y="4941888"/>
              <a:ext cx="538702" cy="7921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n</a:t>
              </a:r>
            </a:p>
          </p:txBody>
        </p:sp>
        <p:sp>
          <p:nvSpPr>
            <p:cNvPr id="27" name="Text Box 40"/>
            <p:cNvSpPr txBox="1">
              <a:spLocks noChangeArrowheads="1"/>
            </p:cNvSpPr>
            <p:nvPr/>
          </p:nvSpPr>
          <p:spPr bwMode="auto">
            <a:xfrm rot="10800000">
              <a:off x="-39957" y="3213100"/>
              <a:ext cx="538702" cy="792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n+1</a:t>
              </a:r>
            </a:p>
          </p:txBody>
        </p:sp>
        <p:sp>
          <p:nvSpPr>
            <p:cNvPr id="28" name="Text Box 41"/>
            <p:cNvSpPr txBox="1">
              <a:spLocks noChangeArrowheads="1"/>
            </p:cNvSpPr>
            <p:nvPr/>
          </p:nvSpPr>
          <p:spPr bwMode="auto">
            <a:xfrm rot="10800000">
              <a:off x="-41545" y="1701800"/>
              <a:ext cx="538702" cy="1443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iteration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  <p:sp>
          <p:nvSpPr>
            <p:cNvPr id="29" name="Text Box 42"/>
            <p:cNvSpPr txBox="1">
              <a:spLocks noChangeArrowheads="1"/>
            </p:cNvSpPr>
            <p:nvPr/>
          </p:nvSpPr>
          <p:spPr bwMode="auto">
            <a:xfrm rot="16200000">
              <a:off x="452215" y="5907088"/>
              <a:ext cx="538609" cy="1443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ime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  <p:sp>
          <p:nvSpPr>
            <p:cNvPr id="30" name="Text Box 43"/>
            <p:cNvSpPr txBox="1">
              <a:spLocks noChangeArrowheads="1"/>
            </p:cNvSpPr>
            <p:nvPr/>
          </p:nvSpPr>
          <p:spPr bwMode="auto">
            <a:xfrm rot="13500000">
              <a:off x="8153178" y="5457826"/>
              <a:ext cx="538609" cy="14430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location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</p:grpSp>
      <p:sp>
        <p:nvSpPr>
          <p:cNvPr id="31" name="Rectangle 30"/>
          <p:cNvSpPr/>
          <p:nvPr/>
        </p:nvSpPr>
        <p:spPr>
          <a:xfrm>
            <a:off x="1403648" y="5082460"/>
            <a:ext cx="7740352" cy="61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Rectangle 31"/>
          <p:cNvSpPr/>
          <p:nvPr/>
        </p:nvSpPr>
        <p:spPr>
          <a:xfrm>
            <a:off x="1403648" y="927278"/>
            <a:ext cx="7740352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Rectangle 32"/>
          <p:cNvSpPr/>
          <p:nvPr/>
        </p:nvSpPr>
        <p:spPr>
          <a:xfrm>
            <a:off x="1628139" y="876530"/>
            <a:ext cx="142454" cy="42669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Rectangle 33"/>
          <p:cNvSpPr/>
          <p:nvPr/>
        </p:nvSpPr>
        <p:spPr>
          <a:xfrm>
            <a:off x="9008938" y="876530"/>
            <a:ext cx="125764" cy="42669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TextBox 34"/>
          <p:cNvSpPr txBox="1"/>
          <p:nvPr/>
        </p:nvSpPr>
        <p:spPr>
          <a:xfrm>
            <a:off x="1772972" y="973695"/>
            <a:ext cx="7234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Process continues till end of the horizon</a:t>
            </a:r>
          </a:p>
        </p:txBody>
      </p:sp>
    </p:spTree>
    <p:extLst>
      <p:ext uri="{BB962C8B-B14F-4D97-AF65-F5344CB8AC3E}">
        <p14:creationId xmlns:p14="http://schemas.microsoft.com/office/powerpoint/2010/main" val="2469376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/>
              <a:t>CHALLENGES</a:t>
            </a:r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Eindhoven Seminar 2019</a:t>
            </a:r>
            <a:endParaRPr lang="en-US" dirty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22</a:t>
            </a:fld>
            <a:r>
              <a:rPr lang="en-GB" dirty="0" smtClean="0"/>
              <a:t>/34</a:t>
            </a:r>
            <a:endParaRPr lang="en-GB" dirty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1732040" y="954000"/>
            <a:ext cx="7347161" cy="4167048"/>
            <a:chOff x="-41545" y="1689100"/>
            <a:chExt cx="9185546" cy="5208811"/>
          </a:xfrm>
        </p:grpSpPr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689100"/>
              <a:ext cx="9144000" cy="5168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7812087" y="546417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B</a:t>
              </a:r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7380288" y="583406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C</a:t>
              </a:r>
            </a:p>
          </p:txBody>
        </p: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6981825" y="617537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D</a:t>
              </a:r>
            </a:p>
          </p:txBody>
        </p:sp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8245475" y="5094288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A</a:t>
              </a:r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6732588" y="646271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 dirty="0">
                  <a:solidFill>
                    <a:schemeClr val="folHlink"/>
                  </a:solidFill>
                </a:rPr>
                <a:t>t+2</a:t>
              </a: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4591049" y="6184900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+1</a:t>
              </a:r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2449513" y="590232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</a:t>
              </a:r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314326" y="561816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-1</a:t>
              </a:r>
            </a:p>
          </p:txBody>
        </p:sp>
        <p:graphicFrame>
          <p:nvGraphicFramePr>
            <p:cNvPr id="1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6191060"/>
                </p:ext>
              </p:extLst>
            </p:nvPr>
          </p:nvGraphicFramePr>
          <p:xfrm>
            <a:off x="4068763" y="6421438"/>
            <a:ext cx="550862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93" name="Equation" r:id="rId6" imgW="304560" imgH="241200" progId="Equation.DSMT4">
                    <p:embed/>
                  </p:oleObj>
                </mc:Choice>
                <mc:Fallback>
                  <p:oleObj name="Equation" r:id="rId6" imgW="3045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8763" y="6421438"/>
                          <a:ext cx="550862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4043642"/>
                </p:ext>
              </p:extLst>
            </p:nvPr>
          </p:nvGraphicFramePr>
          <p:xfrm>
            <a:off x="4760913" y="6416675"/>
            <a:ext cx="482600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94" name="Equation" r:id="rId8" imgW="266400" imgH="241200" progId="Equation.DSMT4">
                    <p:embed/>
                  </p:oleObj>
                </mc:Choice>
                <mc:Fallback>
                  <p:oleObj name="Equation" r:id="rId8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0913" y="6416675"/>
                          <a:ext cx="482600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3227450"/>
                </p:ext>
              </p:extLst>
            </p:nvPr>
          </p:nvGraphicFramePr>
          <p:xfrm>
            <a:off x="5961063" y="6421438"/>
            <a:ext cx="506412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95" name="Equation" r:id="rId10" imgW="279360" imgH="241200" progId="Equation.DSMT4">
                    <p:embed/>
                  </p:oleObj>
                </mc:Choice>
                <mc:Fallback>
                  <p:oleObj name="Equation" r:id="rId10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1063" y="6421438"/>
                          <a:ext cx="506412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1376885"/>
                </p:ext>
              </p:extLst>
            </p:nvPr>
          </p:nvGraphicFramePr>
          <p:xfrm>
            <a:off x="5372100" y="6416675"/>
            <a:ext cx="458788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96" name="Equation" r:id="rId12" imgW="253800" imgH="241200" progId="Equation.DSMT4">
                    <p:embed/>
                  </p:oleObj>
                </mc:Choice>
                <mc:Fallback>
                  <p:oleObj name="Equation" r:id="rId12" imgW="253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2100" y="6416675"/>
                          <a:ext cx="458788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8890682"/>
                </p:ext>
              </p:extLst>
            </p:nvPr>
          </p:nvGraphicFramePr>
          <p:xfrm>
            <a:off x="1974850" y="6132513"/>
            <a:ext cx="482600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97" name="Equation" r:id="rId14" imgW="266400" imgH="241200" progId="Equation.DSMT4">
                    <p:embed/>
                  </p:oleObj>
                </mc:Choice>
                <mc:Fallback>
                  <p:oleObj name="Equation" r:id="rId14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4850" y="6132513"/>
                          <a:ext cx="482600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9754806"/>
                </p:ext>
              </p:extLst>
            </p:nvPr>
          </p:nvGraphicFramePr>
          <p:xfrm>
            <a:off x="2690813" y="6127750"/>
            <a:ext cx="366712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98" name="Equation" r:id="rId16" imgW="203040" imgH="241200" progId="Equation.DSMT4">
                    <p:embed/>
                  </p:oleObj>
                </mc:Choice>
                <mc:Fallback>
                  <p:oleObj name="Equation" r:id="rId16" imgW="2030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0813" y="6127750"/>
                          <a:ext cx="366712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455650"/>
                </p:ext>
              </p:extLst>
            </p:nvPr>
          </p:nvGraphicFramePr>
          <p:xfrm>
            <a:off x="3833813" y="6132513"/>
            <a:ext cx="506412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99" name="Equation" r:id="rId18" imgW="279360" imgH="241200" progId="Equation.DSMT4">
                    <p:embed/>
                  </p:oleObj>
                </mc:Choice>
                <mc:Fallback>
                  <p:oleObj name="Equation" r:id="rId18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813" y="6132513"/>
                          <a:ext cx="506412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1503064"/>
                </p:ext>
              </p:extLst>
            </p:nvPr>
          </p:nvGraphicFramePr>
          <p:xfrm>
            <a:off x="3302000" y="6127750"/>
            <a:ext cx="344488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00" name="Equation" r:id="rId20" imgW="190440" imgH="241200" progId="Equation.DSMT4">
                    <p:embed/>
                  </p:oleObj>
                </mc:Choice>
                <mc:Fallback>
                  <p:oleObj name="Equation" r:id="rId20" imgW="1904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2000" y="6127750"/>
                          <a:ext cx="344488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8187371"/>
                </p:ext>
              </p:extLst>
            </p:nvPr>
          </p:nvGraphicFramePr>
          <p:xfrm>
            <a:off x="479425" y="5843588"/>
            <a:ext cx="481013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01" name="Equation" r:id="rId22" imgW="266400" imgH="241200" progId="Equation.DSMT4">
                    <p:embed/>
                  </p:oleObj>
                </mc:Choice>
                <mc:Fallback>
                  <p:oleObj name="Equation" r:id="rId22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425" y="5843588"/>
                          <a:ext cx="481013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774429"/>
                </p:ext>
              </p:extLst>
            </p:nvPr>
          </p:nvGraphicFramePr>
          <p:xfrm>
            <a:off x="1679575" y="5848350"/>
            <a:ext cx="506413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02" name="Equation" r:id="rId24" imgW="279360" imgH="241200" progId="Equation.DSMT4">
                    <p:embed/>
                  </p:oleObj>
                </mc:Choice>
                <mc:Fallback>
                  <p:oleObj name="Equation" r:id="rId24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9575" y="5848350"/>
                          <a:ext cx="506413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150068"/>
                </p:ext>
              </p:extLst>
            </p:nvPr>
          </p:nvGraphicFramePr>
          <p:xfrm>
            <a:off x="1090613" y="5843588"/>
            <a:ext cx="458787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03" name="Equation" r:id="rId26" imgW="253800" imgH="241200" progId="Equation.DSMT4">
                    <p:embed/>
                  </p:oleObj>
                </mc:Choice>
                <mc:Fallback>
                  <p:oleObj name="Equation" r:id="rId26" imgW="253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0613" y="5843588"/>
                          <a:ext cx="458787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 Box 28"/>
            <p:cNvSpPr txBox="1">
              <a:spLocks noChangeArrowheads="1"/>
            </p:cNvSpPr>
            <p:nvPr/>
          </p:nvSpPr>
          <p:spPr bwMode="auto">
            <a:xfrm rot="10800000">
              <a:off x="-39957" y="4941888"/>
              <a:ext cx="538702" cy="7921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n</a:t>
              </a:r>
            </a:p>
          </p:txBody>
        </p:sp>
        <p:sp>
          <p:nvSpPr>
            <p:cNvPr id="29" name="Text Box 29"/>
            <p:cNvSpPr txBox="1">
              <a:spLocks noChangeArrowheads="1"/>
            </p:cNvSpPr>
            <p:nvPr/>
          </p:nvSpPr>
          <p:spPr bwMode="auto">
            <a:xfrm rot="10800000">
              <a:off x="-39957" y="3213100"/>
              <a:ext cx="538702" cy="792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n+1</a:t>
              </a:r>
            </a:p>
          </p:txBody>
        </p:sp>
        <p:sp>
          <p:nvSpPr>
            <p:cNvPr id="30" name="Text Box 30"/>
            <p:cNvSpPr txBox="1">
              <a:spLocks noChangeArrowheads="1"/>
            </p:cNvSpPr>
            <p:nvPr/>
          </p:nvSpPr>
          <p:spPr bwMode="auto">
            <a:xfrm rot="10800000">
              <a:off x="-41545" y="1701800"/>
              <a:ext cx="538702" cy="1443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iteration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  <p:sp>
          <p:nvSpPr>
            <p:cNvPr id="31" name="Text Box 31"/>
            <p:cNvSpPr txBox="1">
              <a:spLocks noChangeArrowheads="1"/>
            </p:cNvSpPr>
            <p:nvPr/>
          </p:nvSpPr>
          <p:spPr bwMode="auto">
            <a:xfrm rot="16200000">
              <a:off x="452215" y="5907088"/>
              <a:ext cx="538609" cy="1443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ime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  <p:sp>
          <p:nvSpPr>
            <p:cNvPr id="32" name="Text Box 32"/>
            <p:cNvSpPr txBox="1">
              <a:spLocks noChangeArrowheads="1"/>
            </p:cNvSpPr>
            <p:nvPr/>
          </p:nvSpPr>
          <p:spPr bwMode="auto">
            <a:xfrm rot="13500000">
              <a:off x="8153178" y="5457826"/>
              <a:ext cx="538609" cy="14430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location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</p:grpSp>
      <p:sp>
        <p:nvSpPr>
          <p:cNvPr id="33" name="Rectangle 32"/>
          <p:cNvSpPr/>
          <p:nvPr/>
        </p:nvSpPr>
        <p:spPr>
          <a:xfrm>
            <a:off x="1403648" y="5082460"/>
            <a:ext cx="7740352" cy="61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Rectangle 33"/>
          <p:cNvSpPr/>
          <p:nvPr/>
        </p:nvSpPr>
        <p:spPr>
          <a:xfrm>
            <a:off x="1403648" y="927278"/>
            <a:ext cx="7740352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Rectangle 2"/>
          <p:cNvSpPr/>
          <p:nvPr/>
        </p:nvSpPr>
        <p:spPr>
          <a:xfrm>
            <a:off x="1628139" y="876530"/>
            <a:ext cx="142454" cy="42669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Rectangle 35"/>
          <p:cNvSpPr/>
          <p:nvPr/>
        </p:nvSpPr>
        <p:spPr>
          <a:xfrm>
            <a:off x="9008938" y="876530"/>
            <a:ext cx="125764" cy="42669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TextBox 36"/>
          <p:cNvSpPr txBox="1"/>
          <p:nvPr/>
        </p:nvSpPr>
        <p:spPr>
          <a:xfrm>
            <a:off x="1772972" y="973695"/>
            <a:ext cx="7234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Process continues till end of the horizon</a:t>
            </a:r>
          </a:p>
        </p:txBody>
      </p:sp>
    </p:spTree>
    <p:extLst>
      <p:ext uri="{BB962C8B-B14F-4D97-AF65-F5344CB8AC3E}">
        <p14:creationId xmlns:p14="http://schemas.microsoft.com/office/powerpoint/2010/main" val="3123153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/>
              <a:t>VPI MODIFICATIONS</a:t>
            </a:r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Eindhoven Seminar 2019</a:t>
            </a:r>
            <a:endParaRPr lang="en-US" dirty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23</a:t>
            </a:fld>
            <a:r>
              <a:rPr lang="en-GB" dirty="0" smtClean="0"/>
              <a:t>/34</a:t>
            </a:r>
            <a:endParaRPr lang="en-GB" dirty="0"/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1547664" y="4728592"/>
            <a:ext cx="2520280" cy="4149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1763712" y="1006079"/>
                <a:ext cx="7380288" cy="3563540"/>
              </a:xfrm>
            </p:spPr>
            <p:txBody>
              <a:bodyPr/>
              <a:lstStyle/>
              <a:p>
                <a:r>
                  <a:rPr lang="en-US" dirty="0" smtClean="0"/>
                  <a:t>Decisions:</a:t>
                </a:r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sz="1600" b="0" i="1" smtClean="0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𝑎𝑟𝑔𝑚𝑎</m:t>
                    </m:r>
                    <m:sSub>
                      <m:sSubPr>
                        <m:ctrlP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sSubSup>
                          <m:sSubSupPr>
                            <m:ctrlP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sub>
                          <m:sup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</m:sub>
                    </m:sSub>
                    <m:d>
                      <m:dPr>
                        <m:ctrlP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𝜐</m:t>
                            </m:r>
                          </m:e>
                          <m:sub>
                            <m: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sub>
                          <m:sup>
                            <m: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</m:t>
                            </m:r>
                            <m: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  <m:d>
                          <m:dPr>
                            <m:ctrlP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16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16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a:rPr lang="en-US" sz="16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  <m:sup>
                                <m:r>
                                  <a:rPr lang="en-US" sz="16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bSup>
                            <m: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sSubSup>
                              <m:sSubSupPr>
                                <m:ctrlPr>
                                  <a:rPr lang="en-US" sz="16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16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sz="16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  <m:sup>
                                <m:r>
                                  <a:rPr lang="en-US" sz="16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16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6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bSup>
                            <m: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sSubSup>
                              <m:sSubSupPr>
                                <m:ctrlPr>
                                  <a:rPr lang="en-US" sz="16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16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16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  <m:sup>
                                <m:r>
                                  <a:rPr lang="en-US" sz="16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bSup>
                          </m:e>
                        </m:d>
                      </m:e>
                    </m:d>
                  </m:oMath>
                </a14:m>
                <a:r>
                  <a:rPr lang="en-US" sz="1600" dirty="0">
                    <a:solidFill>
                      <a:schemeClr val="accent6"/>
                    </a:solidFill>
                  </a:rPr>
                  <a:t>							</a:t>
                </a:r>
                <a:r>
                  <a:rPr lang="en-US" sz="1600" dirty="0"/>
                  <a:t>→ Offline learning</a:t>
                </a:r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sz="1600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𝑎𝑟𝑔𝑚𝑎</m:t>
                    </m:r>
                    <m:sSub>
                      <m:sSubPr>
                        <m:ctrl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sSubSup>
                          <m:sSubSupPr>
                            <m:ctrlP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sub>
                          <m:sup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</m:sub>
                    </m:sSub>
                    <m:d>
                      <m:dPr>
                        <m:ctrl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160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acc>
                              <m:accPr>
                                <m:chr m:val="̅"/>
                                <m:ctrlPr>
                                  <a:rPr lang="en-US" sz="160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6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</m:acc>
                          </m:e>
                          <m:sub>
                            <m: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  <m:sup>
                            <m: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  <m:d>
                          <m:dPr>
                            <m:ctrlPr>
                              <a:rPr lang="en-US" sz="160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  <m:sup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bSup>
                          </m:e>
                        </m:d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𝜐</m:t>
                            </m:r>
                          </m:e>
                          <m:sub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sub>
                          <m:sup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</m:t>
                            </m:r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  <m:d>
                          <m:dPr>
                            <m:ctrlP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..</m:t>
                            </m:r>
                          </m:e>
                        </m:d>
                      </m:e>
                    </m:d>
                  </m:oMath>
                </a14:m>
                <a:endParaRPr lang="en-US" sz="1600" dirty="0">
                  <a:solidFill>
                    <a:schemeClr val="accent6"/>
                  </a:solidFill>
                </a:endParaRPr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  <m:r>
                      <a:rPr lang="en-US" sz="1600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𝑎𝑟𝑔𝑚𝑎</m:t>
                    </m:r>
                    <m:sSub>
                      <m:sSubPr>
                        <m:ctrl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sSubSup>
                          <m:sSubSupPr>
                            <m:ctrlP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sub>
                          <m:sup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</m:sub>
                    </m:sSub>
                    <m:d>
                      <m:dPr>
                        <m:ctrl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d>
                          <m:dPr>
                            <m:ctrlP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  <m:sup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bSup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sSubSup>
                              <m:sSubSupPr>
                                <m:ctrlP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  <m:sup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bSup>
                          </m:e>
                        </m:d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acc>
                              <m:accPr>
                                <m:chr m:val="̅"/>
                                <m:ctrlP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</m:acc>
                          </m:e>
                          <m:sub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  <m:sup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  <m:d>
                          <m:dPr>
                            <m:ctrlP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..</m:t>
                            </m:r>
                          </m:e>
                        </m:d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𝜐</m:t>
                            </m:r>
                          </m:e>
                          <m:sub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sub>
                          <m:sup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</m:t>
                            </m:r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  <m:d>
                          <m:dPr>
                            <m:ctrlP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..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1600" dirty="0">
                    <a:solidFill>
                      <a:schemeClr val="accent6"/>
                    </a:solidFill>
                  </a:rPr>
                  <a:t>	</a:t>
                </a:r>
                <a:r>
                  <a:rPr lang="en-US" sz="1600" dirty="0" smtClean="0"/>
                  <a:t>→ </a:t>
                </a:r>
                <a:r>
                  <a:rPr lang="en-US" sz="1600" dirty="0"/>
                  <a:t>Online learning</a:t>
                </a:r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bSup>
                    <m:r>
                      <a:rPr lang="en-US" sz="1600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𝑎𝑟𝑔𝑚𝑎</m:t>
                    </m:r>
                    <m:sSub>
                      <m:sSubPr>
                        <m:ctrl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sSubSup>
                          <m:sSubSupPr>
                            <m:ctrlP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sub>
                          <m:sup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</m:sub>
                    </m:sSub>
                    <m:d>
                      <m:dPr>
                        <m:ctrl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(1−</m:t>
                        </m:r>
                        <m:sSup>
                          <m:sSupPr>
                            <m:ctrlP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d>
                          <m:dPr>
                            <m:ctrlP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  <m:sup>
                                    <m: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</m:sSubSup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  <m:sup>
                                    <m: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</m:sSubSup>
                              </m:e>
                            </m:d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  <m:sup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bSup>
                            <m:d>
                              <m:dPr>
                                <m:ctrlP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..</m:t>
                                </m:r>
                              </m:e>
                            </m:d>
                          </m:e>
                        </m:d>
                        <m:r>
                          <a:rPr lang="en-US" sz="160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sSubSup>
                          <m:sSubSupPr>
                            <m:ctrlP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𝜐</m:t>
                            </m:r>
                          </m:e>
                          <m:sub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sub>
                          <m:sup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</m:t>
                            </m:r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  <m:d>
                          <m:dPr>
                            <m:ctrlP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..</m:t>
                            </m:r>
                          </m:e>
                        </m:d>
                      </m:e>
                    </m:d>
                  </m:oMath>
                </a14:m>
                <a:endParaRPr lang="en-US" sz="1600" dirty="0"/>
              </a:p>
              <a:p>
                <a:r>
                  <a:rPr lang="en-US" dirty="0"/>
                  <a:t>Update VFA \ belief: modified noise term</a:t>
                </a:r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z="160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,</m:t>
                        </m:r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sz="1600" b="0" i="1" smtClean="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p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sup>
                    </m:sSup>
                  </m:oMath>
                </a14:m>
                <a:r>
                  <a:rPr lang="en-US" sz="1600" dirty="0">
                    <a:solidFill>
                      <a:schemeClr val="accent6"/>
                    </a:solidFill>
                  </a:rPr>
                  <a:t>								</a:t>
                </a:r>
                <a:r>
                  <a:rPr lang="en-US" sz="1600" dirty="0"/>
                  <a:t>→ Constant noise</a:t>
                </a:r>
                <a:endParaRPr lang="en-US" sz="1600" b="0" i="1" dirty="0">
                  <a:solidFill>
                    <a:schemeClr val="accent6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,</m:t>
                        </m:r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sz="1600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60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lin"/>
                                <m:ctrlPr>
                                  <a:rPr lang="en-US" sz="160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1600" b="0" i="1" smtClean="0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b="0" i="1" smtClean="0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600" b="0" i="1" smtClean="0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p>
                                    <m:r>
                                      <a:rPr lang="en-US" sz="1600" b="0" i="1" smtClean="0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𝑚𝑎𝑥</m:t>
                                    </m:r>
                                  </m:sup>
                                </m:sSup>
                                <m:r>
                                  <a:rPr lang="en-US" sz="16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16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16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p>
                                    <m: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𝑚𝑎𝑥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p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sup>
                    </m:sSup>
                  </m:oMath>
                </a14:m>
                <a:r>
                  <a:rPr lang="en-US" sz="1600" dirty="0">
                    <a:solidFill>
                      <a:schemeClr val="accent6"/>
                    </a:solidFill>
                  </a:rPr>
                  <a:t>		</a:t>
                </a:r>
                <a:r>
                  <a:rPr lang="en-US" sz="1600" dirty="0"/>
                  <a:t>→ Linearly decreasing noise with </a:t>
                </a:r>
                <a:r>
                  <a:rPr lang="en-US" sz="1600" i="1" dirty="0">
                    <a:solidFill>
                      <a:schemeClr val="accent6"/>
                    </a:solidFill>
                  </a:rPr>
                  <a:t>t</a:t>
                </a:r>
                <a:endParaRPr lang="en-US" sz="1600" i="1" dirty="0">
                  <a:solidFill>
                    <a:schemeClr val="accent6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,</m:t>
                        </m:r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bSup>
                    <m:r>
                      <a:rPr lang="en-US" sz="1600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,</m:t>
                        </m:r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d>
                      <m:dPr>
                        <m:ctrlPr>
                          <a:rPr lang="en-US" sz="160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sub>
                          <m:sup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sz="1600" dirty="0"/>
                  <a:t> 				</a:t>
                </a:r>
                <a:r>
                  <a:rPr lang="en-US" sz="1600" dirty="0" smtClean="0"/>
                  <a:t>→ </a:t>
                </a:r>
                <a:r>
                  <a:rPr lang="en-US" sz="1600" dirty="0"/>
                  <a:t>Uncertainty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en-US" sz="16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(prior </a:t>
                </a:r>
                <a:r>
                  <a:rPr lang="en-US" sz="16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ar</a:t>
                </a:r>
                <a:r>
                  <a:rPr lang="en-US" sz="16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of</a:t>
                </a:r>
                <a14:m>
                  <m:oMath xmlns:m="http://schemas.openxmlformats.org/officeDocument/2006/math">
                    <m:r>
                      <a:rPr lang="en-US" sz="1600" b="0" i="0" smtClean="0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en-US" sz="160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d>
                      <m:dPr>
                        <m:ctrl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sub>
                          <m:sup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sz="16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,</m:t>
                        </m:r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sup>
                    </m:sSubSup>
                    <m:r>
                      <a:rPr lang="en-US" sz="1600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lin"/>
                                <m:ctrlP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p>
                                    <m: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𝑚𝑎𝑥</m:t>
                                    </m:r>
                                  </m:sup>
                                </m:sSup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p>
                                    <m: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𝑚𝑎𝑥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p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sup>
                    </m:sSup>
                    <m:r>
                      <a:rPr lang="en-US" sz="1600" b="0" i="1" smtClean="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,</m:t>
                        </m:r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d>
                      <m:dPr>
                        <m:ctrl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sub>
                          <m:sup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</m:e>
                    </m:d>
                  </m:oMath>
                </a14:m>
                <a:endParaRPr lang="en-US" sz="1600" i="1" dirty="0">
                  <a:solidFill>
                    <a:schemeClr val="accent6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63712" y="1006079"/>
                <a:ext cx="7380288" cy="3563540"/>
              </a:xfrm>
              <a:blipFill>
                <a:blip r:embed="rId4"/>
                <a:stretch>
                  <a:fillRect l="-1982" t="-1026" b="-2307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/>
          <p:cNvGrpSpPr/>
          <p:nvPr/>
        </p:nvGrpSpPr>
        <p:grpSpPr>
          <a:xfrm>
            <a:off x="5076056" y="272654"/>
            <a:ext cx="3127152" cy="1074960"/>
            <a:chOff x="5076056" y="272654"/>
            <a:chExt cx="3127152" cy="1074960"/>
          </a:xfrm>
        </p:grpSpPr>
        <p:sp>
          <p:nvSpPr>
            <p:cNvPr id="4" name="TextBox 3"/>
            <p:cNvSpPr txBox="1"/>
            <p:nvPr/>
          </p:nvSpPr>
          <p:spPr>
            <a:xfrm>
              <a:off x="5322888" y="272654"/>
              <a:ext cx="2880320" cy="92333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Knowledge gradient given our current knowledge, current state and decision.</a:t>
              </a:r>
              <a:endParaRPr lang="en-GB" dirty="0"/>
            </a:p>
          </p:txBody>
        </p:sp>
        <p:cxnSp>
          <p:nvCxnSpPr>
            <p:cNvPr id="6" name="Straight Arrow Connector 5"/>
            <p:cNvCxnSpPr/>
            <p:nvPr/>
          </p:nvCxnSpPr>
          <p:spPr>
            <a:xfrm flipH="1">
              <a:off x="5076056" y="1195984"/>
              <a:ext cx="246832" cy="15163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Oval 2"/>
          <p:cNvSpPr/>
          <p:nvPr/>
        </p:nvSpPr>
        <p:spPr>
          <a:xfrm>
            <a:off x="4581729" y="2608085"/>
            <a:ext cx="216024" cy="216024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Rectangle 4"/>
          <p:cNvSpPr/>
          <p:nvPr/>
        </p:nvSpPr>
        <p:spPr>
          <a:xfrm>
            <a:off x="2195736" y="2162081"/>
            <a:ext cx="3888432" cy="432048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8304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94244" cy="5151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/>
              <a:t>NUMERICAL EXPERIMENTS</a:t>
            </a:r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Eindhoven Seminar 2019</a:t>
            </a:r>
            <a:endParaRPr lang="en-US" dirty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24</a:t>
            </a:fld>
            <a:r>
              <a:rPr lang="en-GB" dirty="0" smtClean="0"/>
              <a:t>/34</a:t>
            </a:r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45549" y="948222"/>
            <a:ext cx="3886901" cy="2199592"/>
          </a:xfrm>
          <a:prstGeom prst="rect">
            <a:avLst/>
          </a:prstGeom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63712" y="1006079"/>
            <a:ext cx="7380288" cy="3563540"/>
          </a:xfrm>
        </p:spPr>
        <p:txBody>
          <a:bodyPr/>
          <a:lstStyle/>
          <a:p>
            <a:r>
              <a:rPr lang="en-US" dirty="0"/>
              <a:t>Various network instances</a:t>
            </a:r>
          </a:p>
          <a:p>
            <a:r>
              <a:rPr lang="en-US" dirty="0"/>
              <a:t>2 freights at each terminal</a:t>
            </a:r>
            <a:br>
              <a:rPr lang="en-US" dirty="0"/>
            </a:br>
            <a:r>
              <a:rPr lang="en-US" dirty="0"/>
              <a:t>results in 2.6x10</a:t>
            </a:r>
            <a:r>
              <a:rPr lang="en-US" baseline="30000" dirty="0"/>
              <a:t>8</a:t>
            </a:r>
            <a:r>
              <a:rPr lang="en-US" dirty="0"/>
              <a:t> decisions</a:t>
            </a:r>
          </a:p>
          <a:p>
            <a:r>
              <a:rPr lang="en-US" dirty="0"/>
              <a:t>Benchmark heuristic: use </a:t>
            </a:r>
            <a:br>
              <a:rPr lang="en-US" dirty="0"/>
            </a:br>
            <a:r>
              <a:rPr lang="en-US" dirty="0"/>
              <a:t>intermodal service for a </a:t>
            </a:r>
            <a:br>
              <a:rPr lang="en-US" dirty="0"/>
            </a:br>
            <a:r>
              <a:rPr lang="en-US" dirty="0"/>
              <a:t>freight if the cost difference </a:t>
            </a:r>
            <a:br>
              <a:rPr lang="en-US" dirty="0"/>
            </a:br>
            <a:r>
              <a:rPr lang="en-US" dirty="0"/>
              <a:t>between the cheapest and </a:t>
            </a:r>
            <a:br>
              <a:rPr lang="en-US" dirty="0"/>
            </a:br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cheapest intermodal path covers the setup costs of the 1</a:t>
            </a:r>
            <a:r>
              <a:rPr lang="en-US" baseline="30000" dirty="0"/>
              <a:t>st</a:t>
            </a:r>
            <a:r>
              <a:rPr lang="en-US" dirty="0"/>
              <a:t>.</a:t>
            </a:r>
          </a:p>
          <a:p>
            <a:r>
              <a:rPr lang="en-US" dirty="0"/>
              <a:t>Tuning: best ratio of two tunable parameters (noise/(initial </a:t>
            </a:r>
            <a:r>
              <a:rPr lang="en-US" dirty="0" err="1"/>
              <a:t>cov</a:t>
            </a:r>
            <a:r>
              <a:rPr lang="en-US" dirty="0"/>
              <a:t>)) is 10</a:t>
            </a:r>
            <a:r>
              <a:rPr lang="en-US" baseline="30000" dirty="0"/>
              <a:t>4</a:t>
            </a:r>
            <a:r>
              <a:rPr lang="en-US" dirty="0"/>
              <a:t>, which is in line with the optimal learning literature.</a:t>
            </a:r>
          </a:p>
        </p:txBody>
      </p:sp>
    </p:spTree>
    <p:extLst>
      <p:ext uri="{BB962C8B-B14F-4D97-AF65-F5344CB8AC3E}">
        <p14:creationId xmlns:p14="http://schemas.microsoft.com/office/powerpoint/2010/main" val="1792013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94244" cy="5151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/>
              <a:t>EXPERIMENTAL RESUL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1763712" y="1006079"/>
                <a:ext cx="7380288" cy="3563540"/>
              </a:xfrm>
            </p:spPr>
            <p:txBody>
              <a:bodyPr/>
              <a:lstStyle/>
              <a:p>
                <a:r>
                  <a:rPr lang="en-US" dirty="0"/>
                  <a:t>Our VPI modifications pay off:</a:t>
                </a:r>
              </a:p>
              <a:p>
                <a:pPr lvl="1"/>
                <a:r>
                  <a:rPr lang="en-US" dirty="0"/>
                  <a:t>Exploration decision: include downstream rewards</a:t>
                </a:r>
              </a:p>
              <a:p>
                <a:pPr lvl="1"/>
                <a:r>
                  <a:rPr lang="en-US" dirty="0"/>
                  <a:t>Update belief: use noise term equal to variance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a:rPr lang="en-US" sz="20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sz="20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d>
                      <m:dPr>
                        <m:ctrlPr>
                          <a:rPr lang="en-US" sz="20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0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sub>
                          <m:sup>
                            <m:r>
                              <a:rPr lang="en-US" sz="20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0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0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Without VPI, ADP always outperformed by </a:t>
                </a:r>
                <a:r>
                  <a:rPr lang="en-US" dirty="0" smtClean="0"/>
                  <a:t>a </a:t>
                </a:r>
                <a:r>
                  <a:rPr lang="en-US" dirty="0"/>
                  <a:t>benchmark</a:t>
                </a:r>
              </a:p>
              <a:p>
                <a:r>
                  <a:rPr lang="en-US" dirty="0"/>
                  <a:t>Performance ADP+VPI compared to </a:t>
                </a:r>
                <a:r>
                  <a:rPr lang="en-US" dirty="0" smtClean="0"/>
                  <a:t>a </a:t>
                </a:r>
                <a:r>
                  <a:rPr lang="en-US" dirty="0"/>
                  <a:t>benchmark: </a:t>
                </a:r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63712" y="1006079"/>
                <a:ext cx="7380288" cy="3563540"/>
              </a:xfrm>
              <a:blipFill>
                <a:blip r:embed="rId4"/>
                <a:stretch>
                  <a:fillRect l="-1982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Eindhoven Seminar 2019</a:t>
            </a:r>
            <a:endParaRPr lang="en-US" dirty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25</a:t>
            </a:fld>
            <a:r>
              <a:rPr lang="en-GB" dirty="0" smtClean="0"/>
              <a:t>/34</a:t>
            </a:r>
            <a:endParaRPr lang="en-GB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35DC6871-6D8C-4D4B-86B8-791FA3C83D3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91680" y="2859782"/>
            <a:ext cx="6698306" cy="2256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62424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94244" cy="5151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/>
              <a:t>AND NOW?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63712" y="1006079"/>
            <a:ext cx="7272784" cy="3563540"/>
          </a:xfrm>
        </p:spPr>
        <p:txBody>
          <a:bodyPr/>
          <a:lstStyle/>
          <a:p>
            <a:r>
              <a:rPr lang="en-US" dirty="0" smtClean="0"/>
              <a:t>Implementation:</a:t>
            </a:r>
          </a:p>
          <a:p>
            <a:pPr lvl="1"/>
            <a:r>
              <a:rPr lang="en-US" dirty="0" smtClean="0"/>
              <a:t>Run finite horizon ADP every day using actual data (everything known and probabilities)</a:t>
            </a:r>
          </a:p>
          <a:p>
            <a:pPr lvl="1"/>
            <a:r>
              <a:rPr lang="en-US" dirty="0" smtClean="0"/>
              <a:t>Run times &lt;&lt; 1 sec (50 iterations)</a:t>
            </a:r>
          </a:p>
          <a:p>
            <a:pPr lvl="1"/>
            <a:r>
              <a:rPr lang="en-US" dirty="0" smtClean="0"/>
              <a:t>Show “optimal” solution</a:t>
            </a:r>
          </a:p>
          <a:p>
            <a:pPr lvl="1"/>
            <a:r>
              <a:rPr lang="en-US" dirty="0" smtClean="0"/>
              <a:t>Provide planners with estimated future costs of any possible decision</a:t>
            </a:r>
          </a:p>
          <a:p>
            <a:r>
              <a:rPr lang="en-US" dirty="0" smtClean="0"/>
              <a:t>But, are </a:t>
            </a:r>
            <a:r>
              <a:rPr lang="en-US" dirty="0"/>
              <a:t>LSPs going to use </a:t>
            </a:r>
            <a:r>
              <a:rPr lang="en-US" dirty="0" smtClean="0"/>
              <a:t>this?</a:t>
            </a:r>
            <a:endParaRPr lang="en-US" dirty="0"/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Eindhoven Seminar 2019</a:t>
            </a:r>
            <a:endParaRPr lang="en-US" dirty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26</a:t>
            </a:fld>
            <a:r>
              <a:rPr lang="en-GB" dirty="0" smtClean="0"/>
              <a:t>/34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48634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/>
              <a:t>SERIOUS GAME: TRUCKS &amp; BARGES</a:t>
            </a:r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Eindhoven Seminar 2019</a:t>
            </a:r>
            <a:endParaRPr lang="en-US" dirty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27</a:t>
            </a:fld>
            <a:r>
              <a:rPr lang="en-GB" dirty="0" smtClean="0"/>
              <a:t>/34</a:t>
            </a:r>
            <a:endParaRPr lang="en-GB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63712" y="1006079"/>
            <a:ext cx="7200776" cy="3563540"/>
          </a:xfrm>
        </p:spPr>
        <p:txBody>
          <a:bodyPr/>
          <a:lstStyle/>
          <a:p>
            <a:r>
              <a:rPr lang="en-US" dirty="0"/>
              <a:t>To </a:t>
            </a:r>
            <a:r>
              <a:rPr lang="en-US" dirty="0" smtClean="0"/>
              <a:t>stimulate </a:t>
            </a:r>
            <a:r>
              <a:rPr lang="en-US" dirty="0"/>
              <a:t>a mental switch </a:t>
            </a:r>
            <a:r>
              <a:rPr lang="en-US" dirty="0" smtClean="0"/>
              <a:t>of LSPs and illustrate the benefits of anticipatory planning</a:t>
            </a:r>
            <a:endParaRPr lang="en-US" dirty="0"/>
          </a:p>
          <a:p>
            <a:r>
              <a:rPr lang="en-US" dirty="0"/>
              <a:t>The game can be used to educate logistics professionals as well as students </a:t>
            </a:r>
            <a:r>
              <a:rPr lang="en-US" dirty="0" smtClean="0"/>
              <a:t>on:</a:t>
            </a:r>
          </a:p>
          <a:p>
            <a:pPr marL="714375" lvl="1" indent="-457200">
              <a:buFont typeface="+mj-lt"/>
              <a:buAutoNum type="arabicPeriod"/>
            </a:pPr>
            <a:r>
              <a:rPr lang="en-US" dirty="0" smtClean="0"/>
              <a:t>the </a:t>
            </a:r>
            <a:r>
              <a:rPr lang="en-US" dirty="0"/>
              <a:t>challenges involved in transportation </a:t>
            </a:r>
            <a:r>
              <a:rPr lang="en-US" dirty="0" smtClean="0"/>
              <a:t>planning</a:t>
            </a:r>
          </a:p>
          <a:p>
            <a:pPr marL="714375" lvl="1" indent="-457200">
              <a:buFont typeface="+mj-lt"/>
              <a:buAutoNum type="arabicPeriod"/>
            </a:pPr>
            <a:r>
              <a:rPr lang="en-US" dirty="0" smtClean="0"/>
              <a:t>the </a:t>
            </a:r>
            <a:r>
              <a:rPr lang="en-US" dirty="0"/>
              <a:t>benefits of decision support and automated </a:t>
            </a:r>
            <a:r>
              <a:rPr lang="en-US" dirty="0" smtClean="0"/>
              <a:t>planning</a:t>
            </a:r>
          </a:p>
          <a:p>
            <a:pPr marL="714375" lvl="1" indent="-457200">
              <a:buFont typeface="+mj-lt"/>
              <a:buAutoNum type="arabicPeriod"/>
            </a:pPr>
            <a:r>
              <a:rPr lang="en-US" dirty="0" smtClean="0"/>
              <a:t>the </a:t>
            </a:r>
            <a:r>
              <a:rPr lang="en-US" dirty="0"/>
              <a:t>way automated planning rules can be </a:t>
            </a:r>
            <a:r>
              <a:rPr lang="en-US" dirty="0" smtClean="0"/>
              <a:t>designed</a:t>
            </a:r>
          </a:p>
          <a:p>
            <a:r>
              <a:rPr lang="en-US" dirty="0" smtClean="0"/>
              <a:t>Decision support in the game uses the ADP algorithm from this presentation…</a:t>
            </a:r>
            <a:endParaRPr lang="en-US" dirty="0"/>
          </a:p>
          <a:p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9F4711F-988C-48C5-8DC6-CF7A4C10A984}"/>
              </a:ext>
            </a:extLst>
          </p:cNvPr>
          <p:cNvSpPr/>
          <p:nvPr/>
        </p:nvSpPr>
        <p:spPr>
          <a:xfrm>
            <a:off x="1686314" y="4800600"/>
            <a:ext cx="4613878" cy="342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DA9F0FA-394D-4E03-9687-67376A7EDB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20139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Eindhoven Seminar 2019</a:t>
            </a:r>
            <a:endParaRPr lang="en-US" dirty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28</a:t>
            </a:fld>
            <a:r>
              <a:rPr lang="en-GB" dirty="0" smtClean="0"/>
              <a:t>/34</a:t>
            </a:r>
            <a:endParaRPr lang="en-GB" dirty="0"/>
          </a:p>
        </p:txBody>
      </p:sp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F18A154F-CCAE-47BC-8A4F-76CC78262D61}"/>
              </a:ext>
            </a:extLst>
          </p:cNvPr>
          <p:cNvSpPr/>
          <p:nvPr/>
        </p:nvSpPr>
        <p:spPr>
          <a:xfrm>
            <a:off x="1619672" y="4524941"/>
            <a:ext cx="4752975" cy="6185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Oval 1"/>
          <p:cNvSpPr/>
          <p:nvPr/>
        </p:nvSpPr>
        <p:spPr>
          <a:xfrm>
            <a:off x="3674812" y="4083918"/>
            <a:ext cx="1800200" cy="122413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62126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" y="0"/>
            <a:ext cx="9143999" cy="51435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Eindhoven Seminar 2019</a:t>
            </a:r>
            <a:endParaRPr lang="en-US" dirty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29</a:t>
            </a:fld>
            <a:r>
              <a:rPr lang="en-GB" dirty="0" smtClean="0"/>
              <a:t>/34</a:t>
            </a:r>
            <a:endParaRPr lang="en-GB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18A154F-CCAE-47BC-8A4F-76CC78262D61}"/>
              </a:ext>
            </a:extLst>
          </p:cNvPr>
          <p:cNvSpPr/>
          <p:nvPr/>
        </p:nvSpPr>
        <p:spPr>
          <a:xfrm>
            <a:off x="1619672" y="4524941"/>
            <a:ext cx="4752975" cy="6185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0"/>
            <a:ext cx="82296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8132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CASE STUDY: CTT NETWORK </a:t>
            </a:r>
            <a:r>
              <a:rPr lang="en-US" dirty="0" smtClean="0"/>
              <a:t>BETWEEN </a:t>
            </a:r>
            <a:r>
              <a:rPr lang="en-US" dirty="0"/>
              <a:t>PORT OF ROTTERDAM </a:t>
            </a:r>
            <a:r>
              <a:rPr lang="en-US" dirty="0" smtClean="0"/>
              <a:t>AND </a:t>
            </a:r>
            <a:r>
              <a:rPr lang="en-US" dirty="0"/>
              <a:t>THE HINTERLAND</a:t>
            </a:r>
          </a:p>
        </p:txBody>
      </p:sp>
      <p:sp>
        <p:nvSpPr>
          <p:cNvPr id="7172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Eindhoven Seminar 2019</a:t>
            </a:r>
            <a:endParaRPr lang="en-US" dirty="0">
              <a:cs typeface="Arial" charset="0"/>
            </a:endParaRPr>
          </a:p>
        </p:txBody>
      </p:sp>
      <p:pic>
        <p:nvPicPr>
          <p:cNvPr id="7173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D5D0BD9-11C4-47B1-9EA5-8E936C1B25EF}" type="slidenum">
              <a:rPr lang="en-GB" smtClean="0"/>
              <a:pPr eaLnBrk="1" hangingPunct="1"/>
              <a:t>3</a:t>
            </a:fld>
            <a:r>
              <a:rPr lang="en-GB" dirty="0" smtClean="0"/>
              <a:t>/34</a:t>
            </a:r>
            <a:endParaRPr lang="en-GB" dirty="0"/>
          </a:p>
        </p:txBody>
      </p:sp>
      <p:pic>
        <p:nvPicPr>
          <p:cNvPr id="7" name="Picture 4" descr="Terminals in Verbindi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36" b="6265"/>
          <a:stretch/>
        </p:blipFill>
        <p:spPr bwMode="auto">
          <a:xfrm>
            <a:off x="1762126" y="854848"/>
            <a:ext cx="5791339" cy="43091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kade af brug 23-8 067-2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9628" y="924472"/>
            <a:ext cx="2079466" cy="128511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6" descr="IMG_96881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9859" y="2257919"/>
            <a:ext cx="2079466" cy="1384924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2rfyerhdh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9628" y="3688698"/>
            <a:ext cx="2079466" cy="1387004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1115616" y="4587974"/>
            <a:ext cx="720080" cy="5555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65452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Eindhoven Seminar 2019</a:t>
            </a:r>
            <a:endParaRPr lang="en-US" dirty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30</a:t>
            </a:fld>
            <a:r>
              <a:rPr lang="en-GB" dirty="0" smtClean="0"/>
              <a:t>/34</a:t>
            </a:r>
            <a:endParaRPr lang="en-GB" dirty="0"/>
          </a:p>
        </p:txBody>
      </p:sp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F18A154F-CCAE-47BC-8A4F-76CC78262D61}"/>
              </a:ext>
            </a:extLst>
          </p:cNvPr>
          <p:cNvSpPr/>
          <p:nvPr/>
        </p:nvSpPr>
        <p:spPr>
          <a:xfrm>
            <a:off x="1619672" y="4524941"/>
            <a:ext cx="4752975" cy="6185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4751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 smtClean="0"/>
              <a:t>TRUCKS &amp; BARGES V2.0 (APRIL 2020)</a:t>
            </a:r>
            <a:endParaRPr lang="nl-NL" dirty="0"/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Eindhoven Seminar 2019</a:t>
            </a:r>
            <a:endParaRPr lang="en-US" dirty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31</a:t>
            </a:fld>
            <a:r>
              <a:rPr lang="en-GB" dirty="0" smtClean="0"/>
              <a:t>/34</a:t>
            </a:r>
            <a:endParaRPr lang="en-GB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63712" y="1006079"/>
            <a:ext cx="7200776" cy="3563540"/>
          </a:xfrm>
        </p:spPr>
        <p:txBody>
          <a:bodyPr/>
          <a:lstStyle/>
          <a:p>
            <a:r>
              <a:rPr lang="en-US" dirty="0" smtClean="0"/>
              <a:t>Freely available</a:t>
            </a:r>
          </a:p>
          <a:p>
            <a:r>
              <a:rPr lang="en-US" dirty="0" smtClean="0"/>
              <a:t>Also for game masters (game management system)</a:t>
            </a:r>
          </a:p>
          <a:p>
            <a:r>
              <a:rPr lang="en-US" dirty="0" smtClean="0"/>
              <a:t>Includes 8 algorithms: </a:t>
            </a:r>
          </a:p>
          <a:p>
            <a:pPr lvl="1"/>
            <a:r>
              <a:rPr lang="en-US" dirty="0" smtClean="0"/>
              <a:t>2 heuristics</a:t>
            </a:r>
          </a:p>
          <a:p>
            <a:pPr lvl="1"/>
            <a:r>
              <a:rPr lang="en-US" dirty="0" smtClean="0"/>
              <a:t>4 ADP versions: VFA-based &amp; Neural Network-based ADP</a:t>
            </a:r>
          </a:p>
          <a:p>
            <a:pPr lvl="1"/>
            <a:r>
              <a:rPr lang="en-US" dirty="0" smtClean="0"/>
              <a:t>DP &amp; SDP versions (“optimal” solutions)</a:t>
            </a:r>
          </a:p>
          <a:p>
            <a:r>
              <a:rPr lang="en-US" dirty="0" smtClean="0"/>
              <a:t>Includes an extension of the algorithm creator with more flexibility (e.g., include own Python code)</a:t>
            </a:r>
          </a:p>
          <a:p>
            <a:r>
              <a:rPr lang="en-US" dirty="0" smtClean="0"/>
              <a:t>Includes extra modality (train) and extra restrictions</a:t>
            </a:r>
          </a:p>
          <a:p>
            <a:r>
              <a:rPr lang="en-US" dirty="0" smtClean="0"/>
              <a:t>Includes educational material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9F4711F-988C-48C5-8DC6-CF7A4C10A984}"/>
              </a:ext>
            </a:extLst>
          </p:cNvPr>
          <p:cNvSpPr/>
          <p:nvPr/>
        </p:nvSpPr>
        <p:spPr>
          <a:xfrm>
            <a:off x="1686314" y="4800600"/>
            <a:ext cx="4613878" cy="342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DA9F0FA-394D-4E03-9687-67376A7EDB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92207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1" y="0"/>
            <a:ext cx="9143999" cy="51435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Eindhoven Seminar 2019</a:t>
            </a:r>
            <a:endParaRPr lang="en-US" dirty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32</a:t>
            </a:fld>
            <a:r>
              <a:rPr lang="en-GB" dirty="0" smtClean="0"/>
              <a:t>/34</a:t>
            </a:r>
            <a:endParaRPr lang="en-GB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84607"/>
            <a:ext cx="9144000" cy="45742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65057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/>
              <a:t>HOW DOES IT WORK?</a:t>
            </a:r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Eindhoven Seminar 2019</a:t>
            </a:r>
            <a:endParaRPr lang="en-US" dirty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33</a:t>
            </a:fld>
            <a:r>
              <a:rPr lang="en-GB" dirty="0" smtClean="0"/>
              <a:t>/34</a:t>
            </a:r>
            <a:endParaRPr lang="en-GB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18A154F-CCAE-47BC-8A4F-76CC78262D61}"/>
              </a:ext>
            </a:extLst>
          </p:cNvPr>
          <p:cNvSpPr/>
          <p:nvPr/>
        </p:nvSpPr>
        <p:spPr>
          <a:xfrm>
            <a:off x="1619672" y="4524941"/>
            <a:ext cx="4752975" cy="6185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63712" y="1006079"/>
            <a:ext cx="7272783" cy="3563540"/>
          </a:xfrm>
        </p:spPr>
        <p:txBody>
          <a:bodyPr/>
          <a:lstStyle/>
          <a:p>
            <a:r>
              <a:rPr lang="en-US" dirty="0"/>
              <a:t>Go to: </a:t>
            </a:r>
            <a:r>
              <a:rPr lang="en-US" dirty="0">
                <a:hlinkClick r:id="rId3"/>
              </a:rPr>
              <a:t>www.trucksandbarges.nl</a:t>
            </a:r>
            <a:r>
              <a:rPr lang="en-US" dirty="0"/>
              <a:t> and click </a:t>
            </a:r>
            <a:r>
              <a:rPr lang="en-US" dirty="0" smtClean="0"/>
              <a:t>play</a:t>
            </a:r>
            <a:endParaRPr lang="en-US" dirty="0"/>
          </a:p>
          <a:p>
            <a:r>
              <a:rPr lang="en-US" dirty="0" smtClean="0"/>
              <a:t>Play serious using room 1022</a:t>
            </a:r>
            <a:endParaRPr lang="en-US" dirty="0"/>
          </a:p>
          <a:p>
            <a:r>
              <a:rPr lang="en-US" dirty="0"/>
              <a:t>Play </a:t>
            </a:r>
            <a:r>
              <a:rPr lang="en-US" dirty="0" smtClean="0"/>
              <a:t>4 </a:t>
            </a:r>
            <a:r>
              <a:rPr lang="en-US" dirty="0"/>
              <a:t>rounds:</a:t>
            </a:r>
          </a:p>
          <a:p>
            <a:pPr lvl="1"/>
            <a:r>
              <a:rPr lang="en-US" dirty="0"/>
              <a:t>Practice: just to practice</a:t>
            </a:r>
          </a:p>
          <a:p>
            <a:pPr lvl="1"/>
            <a:r>
              <a:rPr lang="en-US" dirty="0"/>
              <a:t>Normal: play serious</a:t>
            </a:r>
          </a:p>
          <a:p>
            <a:pPr lvl="1"/>
            <a:r>
              <a:rPr lang="en-US" dirty="0"/>
              <a:t>Support: play serious with </a:t>
            </a:r>
            <a:r>
              <a:rPr lang="en-US" dirty="0" smtClean="0"/>
              <a:t>support</a:t>
            </a:r>
          </a:p>
          <a:p>
            <a:pPr lvl="1"/>
            <a:r>
              <a:rPr lang="en-US" dirty="0" smtClean="0"/>
              <a:t>Algorithm: create your own planning rules</a:t>
            </a:r>
            <a:endParaRPr lang="en-US" dirty="0"/>
          </a:p>
          <a:p>
            <a:r>
              <a:rPr lang="en-US" dirty="0"/>
              <a:t>Each round consists of 3 independent weeks, and each week has 5 “working” days.</a:t>
            </a:r>
          </a:p>
          <a:p>
            <a:r>
              <a:rPr lang="en-US" dirty="0"/>
              <a:t>Each day, drag “released” containers to the barge or trucks.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683E34E-3A2D-4FE5-BD31-6DA11904E7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2" name="Picture 2" descr="Afbeeldingsresultaat voor playstore appstore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315" y="987574"/>
            <a:ext cx="1118070" cy="796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57170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/>
              <a:t>TO REMEMBER…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63712" y="1006079"/>
            <a:ext cx="7344792" cy="3563540"/>
          </a:xfrm>
        </p:spPr>
        <p:txBody>
          <a:bodyPr/>
          <a:lstStyle/>
          <a:p>
            <a:pPr>
              <a:lnSpc>
                <a:spcPts val="3200"/>
              </a:lnSpc>
            </a:pPr>
            <a:r>
              <a:rPr lang="en-US" sz="2400" smtClean="0"/>
              <a:t>ADP+VPI </a:t>
            </a:r>
            <a:r>
              <a:rPr lang="en-US" sz="2400" dirty="0" smtClean="0"/>
              <a:t>for </a:t>
            </a:r>
            <a:r>
              <a:rPr lang="en-US" sz="2400" dirty="0"/>
              <a:t>anticipatory </a:t>
            </a:r>
            <a:r>
              <a:rPr lang="en-US" sz="2400" dirty="0" smtClean="0"/>
              <a:t>planning</a:t>
            </a:r>
            <a:endParaRPr lang="en-US" sz="2400" dirty="0"/>
          </a:p>
          <a:p>
            <a:pPr>
              <a:lnSpc>
                <a:spcPts val="3200"/>
              </a:lnSpc>
            </a:pPr>
            <a:r>
              <a:rPr lang="en-US" sz="2400" dirty="0" smtClean="0"/>
              <a:t>VPI </a:t>
            </a:r>
            <a:r>
              <a:rPr lang="en-US" sz="2400" dirty="0"/>
              <a:t>significantly improves the performance of ADP</a:t>
            </a:r>
          </a:p>
          <a:p>
            <a:pPr>
              <a:lnSpc>
                <a:spcPts val="3200"/>
              </a:lnSpc>
            </a:pPr>
            <a:r>
              <a:rPr lang="en-US" sz="2400" dirty="0" smtClean="0"/>
              <a:t>Exploring and updating with VPI </a:t>
            </a:r>
            <a:r>
              <a:rPr lang="en-US" sz="2400" kern="1200" dirty="0" smtClean="0">
                <a:solidFill>
                  <a:schemeClr val="accent4"/>
                </a:solidFill>
                <a:latin typeface="Arial" charset="0"/>
              </a:rPr>
              <a:t>should </a:t>
            </a:r>
            <a:r>
              <a:rPr lang="en-US" sz="2400" kern="1200" dirty="0">
                <a:solidFill>
                  <a:schemeClr val="accent4"/>
                </a:solidFill>
                <a:latin typeface="Arial" charset="0"/>
              </a:rPr>
              <a:t>be done </a:t>
            </a:r>
            <a:r>
              <a:rPr lang="en-US" sz="2400" kern="1200" dirty="0" smtClean="0">
                <a:solidFill>
                  <a:schemeClr val="accent4"/>
                </a:solidFill>
                <a:latin typeface="Arial" charset="0"/>
              </a:rPr>
              <a:t>more </a:t>
            </a:r>
            <a:r>
              <a:rPr lang="en-US" sz="2400" kern="1200" dirty="0">
                <a:solidFill>
                  <a:schemeClr val="accent4"/>
                </a:solidFill>
                <a:latin typeface="Arial" charset="0"/>
              </a:rPr>
              <a:t>conservative </a:t>
            </a:r>
            <a:r>
              <a:rPr lang="en-US" sz="2400" dirty="0"/>
              <a:t>compared to “regular” VPI</a:t>
            </a:r>
            <a:endParaRPr lang="en-US" sz="2400" dirty="0" smtClean="0"/>
          </a:p>
          <a:p>
            <a:pPr>
              <a:lnSpc>
                <a:spcPts val="3200"/>
              </a:lnSpc>
            </a:pPr>
            <a:r>
              <a:rPr lang="en-US" sz="2400" dirty="0" smtClean="0"/>
              <a:t>Serious </a:t>
            </a:r>
            <a:r>
              <a:rPr lang="en-US" sz="2400" dirty="0"/>
              <a:t>game to illustrate the benefits of anticipatory </a:t>
            </a:r>
            <a:r>
              <a:rPr lang="en-US" sz="2400" dirty="0" smtClean="0"/>
              <a:t>planning and gain insight into workings various algorithms</a:t>
            </a:r>
            <a:endParaRPr lang="en-US" sz="2400" dirty="0"/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Eindhoven Seminar 2019</a:t>
            </a:r>
            <a:endParaRPr lang="en-US" dirty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34</a:t>
            </a:fld>
            <a:r>
              <a:rPr lang="en-GB" dirty="0" smtClean="0"/>
              <a:t>/34</a:t>
            </a:r>
            <a:endParaRPr lang="en-GB" dirty="0"/>
          </a:p>
        </p:txBody>
      </p:sp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85458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412299" y="987575"/>
            <a:ext cx="6120267" cy="528638"/>
          </a:xfrm>
        </p:spPr>
        <p:txBody>
          <a:bodyPr/>
          <a:lstStyle/>
          <a:p>
            <a:pPr eaLnBrk="1" hangingPunct="1"/>
            <a:r>
              <a:rPr lang="en-US" dirty="0"/>
              <a:t>QUESTIONS?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411760" y="1893641"/>
            <a:ext cx="6120806" cy="2766341"/>
          </a:xfrm>
        </p:spPr>
        <p:txBody>
          <a:bodyPr/>
          <a:lstStyle/>
          <a:p>
            <a:pPr eaLnBrk="1" hangingPunct="1">
              <a:lnSpc>
                <a:spcPts val="1700"/>
              </a:lnSpc>
            </a:pPr>
            <a:r>
              <a:rPr lang="en-US" sz="1600" dirty="0">
                <a:latin typeface="Arial" charset="0"/>
              </a:rPr>
              <a:t>Martijn Mes</a:t>
            </a:r>
          </a:p>
          <a:p>
            <a:pPr eaLnBrk="1" hangingPunct="1">
              <a:lnSpc>
                <a:spcPts val="1700"/>
              </a:lnSpc>
            </a:pPr>
            <a:r>
              <a:rPr lang="en-US" sz="1400" dirty="0">
                <a:solidFill>
                  <a:srgbClr val="66CCFF"/>
                </a:solidFill>
                <a:latin typeface="Arial" charset="0"/>
              </a:rPr>
              <a:t>Associate professor</a:t>
            </a:r>
          </a:p>
          <a:p>
            <a:pPr eaLnBrk="1" hangingPunct="1">
              <a:lnSpc>
                <a:spcPts val="1700"/>
              </a:lnSpc>
            </a:pPr>
            <a:r>
              <a:rPr lang="en-US" sz="1400" dirty="0">
                <a:solidFill>
                  <a:srgbClr val="66CCFF"/>
                </a:solidFill>
                <a:latin typeface="Arial" charset="0"/>
              </a:rPr>
              <a:t>University of Twente</a:t>
            </a:r>
          </a:p>
          <a:p>
            <a:pPr eaLnBrk="1" hangingPunct="1">
              <a:lnSpc>
                <a:spcPts val="1700"/>
              </a:lnSpc>
            </a:pPr>
            <a:r>
              <a:rPr lang="en-US" sz="1400" dirty="0">
                <a:solidFill>
                  <a:srgbClr val="66CCFF"/>
                </a:solidFill>
                <a:latin typeface="Arial" charset="0"/>
              </a:rPr>
              <a:t>School of Management and Governance</a:t>
            </a:r>
          </a:p>
          <a:p>
            <a:pPr eaLnBrk="1" hangingPunct="1">
              <a:lnSpc>
                <a:spcPts val="1700"/>
              </a:lnSpc>
            </a:pPr>
            <a:r>
              <a:rPr lang="en-US" sz="1400" dirty="0">
                <a:solidFill>
                  <a:srgbClr val="66CCFF"/>
                </a:solidFill>
                <a:latin typeface="Arial" charset="0"/>
              </a:rPr>
              <a:t>Dept. </a:t>
            </a:r>
            <a:r>
              <a:rPr lang="en-GB" sz="1400" dirty="0">
                <a:solidFill>
                  <a:srgbClr val="66CCFF"/>
                </a:solidFill>
                <a:latin typeface="Arial" charset="0"/>
              </a:rPr>
              <a:t>Industrial Engineering and Business Information Systems</a:t>
            </a:r>
          </a:p>
          <a:p>
            <a:pPr eaLnBrk="1" hangingPunct="1">
              <a:lnSpc>
                <a:spcPts val="1700"/>
              </a:lnSpc>
            </a:pPr>
            <a:endParaRPr lang="en-US" sz="1600" dirty="0">
              <a:solidFill>
                <a:srgbClr val="66CCFF"/>
              </a:solidFill>
              <a:latin typeface="Arial" charset="0"/>
            </a:endParaRPr>
          </a:p>
          <a:p>
            <a:pPr eaLnBrk="1" hangingPunct="1">
              <a:lnSpc>
                <a:spcPts val="1700"/>
              </a:lnSpc>
            </a:pPr>
            <a:r>
              <a:rPr lang="en-US" sz="1600" dirty="0">
                <a:latin typeface="Arial" charset="0"/>
              </a:rPr>
              <a:t>Contact</a:t>
            </a:r>
          </a:p>
          <a:p>
            <a:pPr eaLnBrk="1" hangingPunct="1">
              <a:lnSpc>
                <a:spcPts val="1700"/>
              </a:lnSpc>
            </a:pPr>
            <a:r>
              <a:rPr lang="en-US" sz="1400" dirty="0">
                <a:solidFill>
                  <a:srgbClr val="66CCFF"/>
                </a:solidFill>
                <a:latin typeface="Arial" charset="0"/>
              </a:rPr>
              <a:t>Phone:	+31-534894062</a:t>
            </a:r>
          </a:p>
          <a:p>
            <a:pPr eaLnBrk="1" hangingPunct="1">
              <a:lnSpc>
                <a:spcPts val="1700"/>
              </a:lnSpc>
            </a:pPr>
            <a:r>
              <a:rPr lang="en-US" sz="1400" dirty="0">
                <a:solidFill>
                  <a:srgbClr val="66CCFF"/>
                </a:solidFill>
                <a:latin typeface="Arial" charset="0"/>
              </a:rPr>
              <a:t>Email: 	m.r.k.mes@utwente.nl</a:t>
            </a:r>
          </a:p>
          <a:p>
            <a:pPr eaLnBrk="1" hangingPunct="1">
              <a:lnSpc>
                <a:spcPts val="1700"/>
              </a:lnSpc>
            </a:pPr>
            <a:r>
              <a:rPr lang="en-US" sz="1400" dirty="0">
                <a:solidFill>
                  <a:srgbClr val="66CCFF"/>
                </a:solidFill>
                <a:latin typeface="Arial" charset="0"/>
              </a:rPr>
              <a:t>Web: 		https://www.utwente.nl/bms/iebis/staff/mes/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"/>
          <p:cNvSpPr>
            <a:spLocks noGrp="1"/>
          </p:cNvSpPr>
          <p:nvPr>
            <p:ph idx="1"/>
          </p:nvPr>
        </p:nvSpPr>
        <p:spPr>
          <a:xfrm>
            <a:off x="1763712" y="949434"/>
            <a:ext cx="7272783" cy="4137421"/>
          </a:xfrm>
        </p:spPr>
        <p:txBody>
          <a:bodyPr/>
          <a:lstStyle/>
          <a:p>
            <a:pPr>
              <a:lnSpc>
                <a:spcPts val="2200"/>
              </a:lnSpc>
            </a:pPr>
            <a:r>
              <a:rPr lang="en-GB" sz="1700" dirty="0"/>
              <a:t>Balance the consolidation and </a:t>
            </a:r>
            <a:r>
              <a:rPr lang="en-GB" sz="1700" dirty="0" smtClean="0"/>
              <a:t>postponement </a:t>
            </a:r>
            <a:r>
              <a:rPr lang="en-GB" sz="1700" dirty="0"/>
              <a:t>of </a:t>
            </a:r>
            <a:r>
              <a:rPr lang="en-GB" sz="1700" dirty="0" smtClean="0"/>
              <a:t>freight transport through </a:t>
            </a:r>
            <a:r>
              <a:rPr lang="en-GB" sz="1700" dirty="0"/>
              <a:t>time.</a:t>
            </a:r>
            <a:endParaRPr lang="nl-NL" sz="1700" dirty="0"/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HASE 1: LONG-HAUL ROUND TRIPS → GAME</a:t>
            </a:r>
            <a:endParaRPr lang="en-US" dirty="0"/>
          </a:p>
        </p:txBody>
      </p:sp>
      <p:sp>
        <p:nvSpPr>
          <p:cNvPr id="7172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Eindhoven Seminar 2019</a:t>
            </a:r>
            <a:endParaRPr lang="en-US" dirty="0">
              <a:cs typeface="Arial" charset="0"/>
            </a:endParaRPr>
          </a:p>
        </p:txBody>
      </p:sp>
      <p:pic>
        <p:nvPicPr>
          <p:cNvPr id="7173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D5D0BD9-11C4-47B1-9EA5-8E936C1B25EF}" type="slidenum">
              <a:rPr lang="en-GB" smtClean="0"/>
              <a:pPr eaLnBrk="1" hangingPunct="1"/>
              <a:t>4</a:t>
            </a:fld>
            <a:r>
              <a:rPr lang="en-GB" dirty="0" smtClean="0"/>
              <a:t>/34</a:t>
            </a:r>
            <a:endParaRPr lang="en-GB" dirty="0"/>
          </a:p>
        </p:txBody>
      </p:sp>
      <p:sp>
        <p:nvSpPr>
          <p:cNvPr id="5" name="Rectangle 4"/>
          <p:cNvSpPr/>
          <p:nvPr/>
        </p:nvSpPr>
        <p:spPr>
          <a:xfrm>
            <a:off x="1115616" y="4587974"/>
            <a:ext cx="720080" cy="5555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79712" y="1707654"/>
            <a:ext cx="6903938" cy="2776254"/>
          </a:xfrm>
          <a:prstGeom prst="rect">
            <a:avLst/>
          </a:prstGeom>
        </p:spPr>
      </p:pic>
      <p:sp>
        <p:nvSpPr>
          <p:cNvPr id="2" name="Oval 1"/>
          <p:cNvSpPr/>
          <p:nvPr/>
        </p:nvSpPr>
        <p:spPr>
          <a:xfrm>
            <a:off x="4283967" y="1521864"/>
            <a:ext cx="4779633" cy="2880320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85284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"/>
          <p:cNvSpPr>
            <a:spLocks noGrp="1"/>
          </p:cNvSpPr>
          <p:nvPr>
            <p:ph idx="1"/>
          </p:nvPr>
        </p:nvSpPr>
        <p:spPr>
          <a:xfrm>
            <a:off x="1763712" y="949434"/>
            <a:ext cx="7272783" cy="4137421"/>
          </a:xfrm>
        </p:spPr>
        <p:txBody>
          <a:bodyPr/>
          <a:lstStyle/>
          <a:p>
            <a:pPr>
              <a:lnSpc>
                <a:spcPts val="2200"/>
              </a:lnSpc>
            </a:pPr>
            <a:r>
              <a:rPr lang="en-GB" sz="1700" dirty="0"/>
              <a:t>Balance the consolidation and postponement of </a:t>
            </a:r>
            <a:r>
              <a:rPr lang="en-GB" sz="1700" dirty="0" smtClean="0"/>
              <a:t>freight </a:t>
            </a:r>
            <a:r>
              <a:rPr lang="en-GB" sz="1700" dirty="0"/>
              <a:t>transport </a:t>
            </a:r>
            <a:r>
              <a:rPr lang="en-GB" sz="1700" dirty="0" smtClean="0"/>
              <a:t>through </a:t>
            </a:r>
            <a:r>
              <a:rPr lang="en-GB" sz="1700" dirty="0"/>
              <a:t>time </a:t>
            </a:r>
            <a:r>
              <a:rPr lang="en-GB" sz="1700" b="1" u="sng" dirty="0"/>
              <a:t>and space</a:t>
            </a:r>
            <a:r>
              <a:rPr lang="en-GB" sz="1700" dirty="0"/>
              <a:t>.</a:t>
            </a:r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HASE 2: LONG-HAUL TRANSPORT WITH TRANSFERS</a:t>
            </a:r>
            <a:endParaRPr lang="en-US" dirty="0"/>
          </a:p>
        </p:txBody>
      </p:sp>
      <p:sp>
        <p:nvSpPr>
          <p:cNvPr id="7172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Eindhoven Seminar 2019</a:t>
            </a:r>
            <a:endParaRPr lang="en-US" dirty="0">
              <a:cs typeface="Arial" charset="0"/>
            </a:endParaRPr>
          </a:p>
        </p:txBody>
      </p:sp>
      <p:pic>
        <p:nvPicPr>
          <p:cNvPr id="7173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D5D0BD9-11C4-47B1-9EA5-8E936C1B25EF}" type="slidenum">
              <a:rPr lang="en-GB" smtClean="0"/>
              <a:pPr eaLnBrk="1" hangingPunct="1"/>
              <a:t>5</a:t>
            </a:fld>
            <a:r>
              <a:rPr lang="en-GB" dirty="0" smtClean="0"/>
              <a:t>/34</a:t>
            </a:r>
            <a:endParaRPr lang="en-GB" dirty="0"/>
          </a:p>
        </p:txBody>
      </p:sp>
      <p:sp>
        <p:nvSpPr>
          <p:cNvPr id="5" name="Rectangle 4"/>
          <p:cNvSpPr/>
          <p:nvPr/>
        </p:nvSpPr>
        <p:spPr>
          <a:xfrm>
            <a:off x="1115616" y="4587974"/>
            <a:ext cx="720080" cy="5555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62126" y="1647472"/>
            <a:ext cx="7223670" cy="2908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15983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6">
            <a:extLst>
              <a:ext uri="{FF2B5EF4-FFF2-40B4-BE49-F238E27FC236}">
                <a16:creationId xmlns:a16="http://schemas.microsoft.com/office/drawing/2014/main" id="{BB333557-5633-4ED5-88E1-15651A941C03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1762125" y="938213"/>
            <a:ext cx="7186613" cy="372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762126" y="272654"/>
            <a:ext cx="7381874" cy="516731"/>
          </a:xfrm>
        </p:spPr>
        <p:txBody>
          <a:bodyPr/>
          <a:lstStyle/>
          <a:p>
            <a:pPr eaLnBrk="1" hangingPunct="1"/>
            <a:r>
              <a:rPr lang="en-US" dirty="0" smtClean="0"/>
              <a:t>ANTICIPATORY </a:t>
            </a:r>
            <a:r>
              <a:rPr lang="en-US" dirty="0"/>
              <a:t>ROUTING AND </a:t>
            </a:r>
            <a:r>
              <a:rPr lang="en-US" dirty="0" smtClean="0"/>
              <a:t>POSTPONEMENT</a:t>
            </a:r>
            <a:endParaRPr lang="en-US" dirty="0"/>
          </a:p>
        </p:txBody>
      </p:sp>
      <p:sp>
        <p:nvSpPr>
          <p:cNvPr id="10244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Eindhoven Seminar 2019</a:t>
            </a:r>
            <a:endParaRPr lang="en-US" dirty="0">
              <a:cs typeface="Arial" charset="0"/>
            </a:endParaRPr>
          </a:p>
        </p:txBody>
      </p:sp>
      <p:sp>
        <p:nvSpPr>
          <p:cNvPr id="10246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59C7F86-D748-49AB-BED2-6E1E70958E34}" type="slidenum">
              <a:rPr lang="en-GB" smtClean="0"/>
              <a:pPr eaLnBrk="1" hangingPunct="1"/>
              <a:t>6</a:t>
            </a:fld>
            <a:r>
              <a:rPr lang="en-GB" dirty="0" smtClean="0"/>
              <a:t>/34</a:t>
            </a:r>
            <a:endParaRPr lang="en-GB" dirty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Line 8">
            <a:extLst>
              <a:ext uri="{FF2B5EF4-FFF2-40B4-BE49-F238E27FC236}">
                <a16:creationId xmlns:a16="http://schemas.microsoft.com/office/drawing/2014/main" id="{3E275C99-EB29-4323-838B-2C0188D05547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7675" y="4360863"/>
            <a:ext cx="4575175" cy="0"/>
          </a:xfrm>
          <a:prstGeom prst="line">
            <a:avLst/>
          </a:prstGeom>
          <a:noFill/>
          <a:ln w="34925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Freeform 9">
            <a:extLst>
              <a:ext uri="{FF2B5EF4-FFF2-40B4-BE49-F238E27FC236}">
                <a16:creationId xmlns:a16="http://schemas.microsoft.com/office/drawing/2014/main" id="{2EAF64ED-E807-44F3-B24B-8D2F6BD8FAA2}"/>
              </a:ext>
            </a:extLst>
          </p:cNvPr>
          <p:cNvSpPr>
            <a:spLocks/>
          </p:cNvSpPr>
          <p:nvPr/>
        </p:nvSpPr>
        <p:spPr bwMode="auto">
          <a:xfrm>
            <a:off x="7535863" y="4276726"/>
            <a:ext cx="193675" cy="168275"/>
          </a:xfrm>
          <a:custGeom>
            <a:avLst/>
            <a:gdLst>
              <a:gd name="T0" fmla="*/ 36 w 271"/>
              <a:gd name="T1" fmla="*/ 0 h 234"/>
              <a:gd name="T2" fmla="*/ 271 w 271"/>
              <a:gd name="T3" fmla="*/ 117 h 234"/>
              <a:gd name="T4" fmla="*/ 36 w 271"/>
              <a:gd name="T5" fmla="*/ 234 h 234"/>
              <a:gd name="T6" fmla="*/ 36 w 271"/>
              <a:gd name="T7" fmla="*/ 0 h 2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71" h="234">
                <a:moveTo>
                  <a:pt x="36" y="0"/>
                </a:moveTo>
                <a:lnTo>
                  <a:pt x="271" y="117"/>
                </a:lnTo>
                <a:lnTo>
                  <a:pt x="36" y="234"/>
                </a:lnTo>
                <a:cubicBezTo>
                  <a:pt x="0" y="160"/>
                  <a:pt x="0" y="73"/>
                  <a:pt x="36" y="0"/>
                </a:cubicBez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0">
            <a:extLst>
              <a:ext uri="{FF2B5EF4-FFF2-40B4-BE49-F238E27FC236}">
                <a16:creationId xmlns:a16="http://schemas.microsoft.com/office/drawing/2014/main" id="{53518E51-1CFB-446F-8A14-28B8B42FBFDA}"/>
              </a:ext>
            </a:extLst>
          </p:cNvPr>
          <p:cNvSpPr>
            <a:spLocks noEditPoints="1"/>
          </p:cNvSpPr>
          <p:nvPr/>
        </p:nvSpPr>
        <p:spPr bwMode="auto">
          <a:xfrm>
            <a:off x="2963863" y="1733551"/>
            <a:ext cx="4608513" cy="47625"/>
          </a:xfrm>
          <a:custGeom>
            <a:avLst/>
            <a:gdLst>
              <a:gd name="T0" fmla="*/ 96 w 6464"/>
              <a:gd name="T1" fmla="*/ 66 h 66"/>
              <a:gd name="T2" fmla="*/ 224 w 6464"/>
              <a:gd name="T3" fmla="*/ 2 h 66"/>
              <a:gd name="T4" fmla="*/ 224 w 6464"/>
              <a:gd name="T5" fmla="*/ 66 h 66"/>
              <a:gd name="T6" fmla="*/ 480 w 6464"/>
              <a:gd name="T7" fmla="*/ 2 h 66"/>
              <a:gd name="T8" fmla="*/ 384 w 6464"/>
              <a:gd name="T9" fmla="*/ 34 h 66"/>
              <a:gd name="T10" fmla="*/ 704 w 6464"/>
              <a:gd name="T11" fmla="*/ 34 h 66"/>
              <a:gd name="T12" fmla="*/ 608 w 6464"/>
              <a:gd name="T13" fmla="*/ 2 h 66"/>
              <a:gd name="T14" fmla="*/ 864 w 6464"/>
              <a:gd name="T15" fmla="*/ 66 h 66"/>
              <a:gd name="T16" fmla="*/ 992 w 6464"/>
              <a:gd name="T17" fmla="*/ 2 h 66"/>
              <a:gd name="T18" fmla="*/ 992 w 6464"/>
              <a:gd name="T19" fmla="*/ 66 h 66"/>
              <a:gd name="T20" fmla="*/ 1248 w 6464"/>
              <a:gd name="T21" fmla="*/ 2 h 66"/>
              <a:gd name="T22" fmla="*/ 1152 w 6464"/>
              <a:gd name="T23" fmla="*/ 34 h 66"/>
              <a:gd name="T24" fmla="*/ 1472 w 6464"/>
              <a:gd name="T25" fmla="*/ 34 h 66"/>
              <a:gd name="T26" fmla="*/ 1376 w 6464"/>
              <a:gd name="T27" fmla="*/ 2 h 66"/>
              <a:gd name="T28" fmla="*/ 1632 w 6464"/>
              <a:gd name="T29" fmla="*/ 66 h 66"/>
              <a:gd name="T30" fmla="*/ 1760 w 6464"/>
              <a:gd name="T31" fmla="*/ 2 h 66"/>
              <a:gd name="T32" fmla="*/ 1760 w 6464"/>
              <a:gd name="T33" fmla="*/ 66 h 66"/>
              <a:gd name="T34" fmla="*/ 2016 w 6464"/>
              <a:gd name="T35" fmla="*/ 2 h 66"/>
              <a:gd name="T36" fmla="*/ 1920 w 6464"/>
              <a:gd name="T37" fmla="*/ 34 h 66"/>
              <a:gd name="T38" fmla="*/ 2240 w 6464"/>
              <a:gd name="T39" fmla="*/ 33 h 66"/>
              <a:gd name="T40" fmla="*/ 2144 w 6464"/>
              <a:gd name="T41" fmla="*/ 1 h 66"/>
              <a:gd name="T42" fmla="*/ 2400 w 6464"/>
              <a:gd name="T43" fmla="*/ 65 h 66"/>
              <a:gd name="T44" fmla="*/ 2528 w 6464"/>
              <a:gd name="T45" fmla="*/ 1 h 66"/>
              <a:gd name="T46" fmla="*/ 2528 w 6464"/>
              <a:gd name="T47" fmla="*/ 65 h 66"/>
              <a:gd name="T48" fmla="*/ 2784 w 6464"/>
              <a:gd name="T49" fmla="*/ 1 h 66"/>
              <a:gd name="T50" fmla="*/ 2688 w 6464"/>
              <a:gd name="T51" fmla="*/ 33 h 66"/>
              <a:gd name="T52" fmla="*/ 3008 w 6464"/>
              <a:gd name="T53" fmla="*/ 33 h 66"/>
              <a:gd name="T54" fmla="*/ 2912 w 6464"/>
              <a:gd name="T55" fmla="*/ 1 h 66"/>
              <a:gd name="T56" fmla="*/ 3168 w 6464"/>
              <a:gd name="T57" fmla="*/ 65 h 66"/>
              <a:gd name="T58" fmla="*/ 3296 w 6464"/>
              <a:gd name="T59" fmla="*/ 1 h 66"/>
              <a:gd name="T60" fmla="*/ 3296 w 6464"/>
              <a:gd name="T61" fmla="*/ 65 h 66"/>
              <a:gd name="T62" fmla="*/ 3552 w 6464"/>
              <a:gd name="T63" fmla="*/ 1 h 66"/>
              <a:gd name="T64" fmla="*/ 3456 w 6464"/>
              <a:gd name="T65" fmla="*/ 33 h 66"/>
              <a:gd name="T66" fmla="*/ 3776 w 6464"/>
              <a:gd name="T67" fmla="*/ 33 h 66"/>
              <a:gd name="T68" fmla="*/ 3680 w 6464"/>
              <a:gd name="T69" fmla="*/ 1 h 66"/>
              <a:gd name="T70" fmla="*/ 3936 w 6464"/>
              <a:gd name="T71" fmla="*/ 65 h 66"/>
              <a:gd name="T72" fmla="*/ 4064 w 6464"/>
              <a:gd name="T73" fmla="*/ 1 h 66"/>
              <a:gd name="T74" fmla="*/ 4064 w 6464"/>
              <a:gd name="T75" fmla="*/ 65 h 66"/>
              <a:gd name="T76" fmla="*/ 4320 w 6464"/>
              <a:gd name="T77" fmla="*/ 1 h 66"/>
              <a:gd name="T78" fmla="*/ 4224 w 6464"/>
              <a:gd name="T79" fmla="*/ 33 h 66"/>
              <a:gd name="T80" fmla="*/ 4544 w 6464"/>
              <a:gd name="T81" fmla="*/ 32 h 66"/>
              <a:gd name="T82" fmla="*/ 4448 w 6464"/>
              <a:gd name="T83" fmla="*/ 0 h 66"/>
              <a:gd name="T84" fmla="*/ 4704 w 6464"/>
              <a:gd name="T85" fmla="*/ 64 h 66"/>
              <a:gd name="T86" fmla="*/ 4832 w 6464"/>
              <a:gd name="T87" fmla="*/ 0 h 66"/>
              <a:gd name="T88" fmla="*/ 4832 w 6464"/>
              <a:gd name="T89" fmla="*/ 64 h 66"/>
              <a:gd name="T90" fmla="*/ 5088 w 6464"/>
              <a:gd name="T91" fmla="*/ 0 h 66"/>
              <a:gd name="T92" fmla="*/ 4992 w 6464"/>
              <a:gd name="T93" fmla="*/ 32 h 66"/>
              <a:gd name="T94" fmla="*/ 5312 w 6464"/>
              <a:gd name="T95" fmla="*/ 32 h 66"/>
              <a:gd name="T96" fmla="*/ 5216 w 6464"/>
              <a:gd name="T97" fmla="*/ 0 h 66"/>
              <a:gd name="T98" fmla="*/ 5472 w 6464"/>
              <a:gd name="T99" fmla="*/ 64 h 66"/>
              <a:gd name="T100" fmla="*/ 5600 w 6464"/>
              <a:gd name="T101" fmla="*/ 0 h 66"/>
              <a:gd name="T102" fmla="*/ 5600 w 6464"/>
              <a:gd name="T103" fmla="*/ 64 h 66"/>
              <a:gd name="T104" fmla="*/ 5856 w 6464"/>
              <a:gd name="T105" fmla="*/ 0 h 66"/>
              <a:gd name="T106" fmla="*/ 5760 w 6464"/>
              <a:gd name="T107" fmla="*/ 32 h 66"/>
              <a:gd name="T108" fmla="*/ 6080 w 6464"/>
              <a:gd name="T109" fmla="*/ 32 h 66"/>
              <a:gd name="T110" fmla="*/ 5984 w 6464"/>
              <a:gd name="T111" fmla="*/ 0 h 66"/>
              <a:gd name="T112" fmla="*/ 6240 w 6464"/>
              <a:gd name="T113" fmla="*/ 64 h 66"/>
              <a:gd name="T114" fmla="*/ 6368 w 6464"/>
              <a:gd name="T115" fmla="*/ 0 h 66"/>
              <a:gd name="T116" fmla="*/ 6368 w 6464"/>
              <a:gd name="T117" fmla="*/ 64 h 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6464" h="66">
                <a:moveTo>
                  <a:pt x="32" y="2"/>
                </a:moveTo>
                <a:lnTo>
                  <a:pt x="96" y="2"/>
                </a:lnTo>
                <a:cubicBezTo>
                  <a:pt x="113" y="2"/>
                  <a:pt x="128" y="17"/>
                  <a:pt x="128" y="34"/>
                </a:cubicBezTo>
                <a:cubicBezTo>
                  <a:pt x="128" y="52"/>
                  <a:pt x="113" y="66"/>
                  <a:pt x="96" y="66"/>
                </a:cubicBezTo>
                <a:lnTo>
                  <a:pt x="32" y="66"/>
                </a:lnTo>
                <a:cubicBezTo>
                  <a:pt x="14" y="66"/>
                  <a:pt x="0" y="52"/>
                  <a:pt x="0" y="34"/>
                </a:cubicBezTo>
                <a:cubicBezTo>
                  <a:pt x="0" y="17"/>
                  <a:pt x="14" y="2"/>
                  <a:pt x="32" y="2"/>
                </a:cubicBezTo>
                <a:close/>
                <a:moveTo>
                  <a:pt x="224" y="2"/>
                </a:moveTo>
                <a:lnTo>
                  <a:pt x="288" y="2"/>
                </a:lnTo>
                <a:cubicBezTo>
                  <a:pt x="305" y="2"/>
                  <a:pt x="320" y="17"/>
                  <a:pt x="320" y="34"/>
                </a:cubicBezTo>
                <a:cubicBezTo>
                  <a:pt x="320" y="52"/>
                  <a:pt x="305" y="66"/>
                  <a:pt x="288" y="66"/>
                </a:cubicBezTo>
                <a:lnTo>
                  <a:pt x="224" y="66"/>
                </a:lnTo>
                <a:cubicBezTo>
                  <a:pt x="206" y="66"/>
                  <a:pt x="192" y="52"/>
                  <a:pt x="192" y="34"/>
                </a:cubicBezTo>
                <a:cubicBezTo>
                  <a:pt x="192" y="17"/>
                  <a:pt x="206" y="2"/>
                  <a:pt x="224" y="2"/>
                </a:cubicBezTo>
                <a:close/>
                <a:moveTo>
                  <a:pt x="416" y="2"/>
                </a:moveTo>
                <a:lnTo>
                  <a:pt x="480" y="2"/>
                </a:lnTo>
                <a:cubicBezTo>
                  <a:pt x="497" y="2"/>
                  <a:pt x="512" y="17"/>
                  <a:pt x="512" y="34"/>
                </a:cubicBezTo>
                <a:cubicBezTo>
                  <a:pt x="512" y="52"/>
                  <a:pt x="497" y="66"/>
                  <a:pt x="480" y="66"/>
                </a:cubicBezTo>
                <a:lnTo>
                  <a:pt x="416" y="66"/>
                </a:lnTo>
                <a:cubicBezTo>
                  <a:pt x="398" y="66"/>
                  <a:pt x="384" y="52"/>
                  <a:pt x="384" y="34"/>
                </a:cubicBezTo>
                <a:cubicBezTo>
                  <a:pt x="384" y="17"/>
                  <a:pt x="398" y="2"/>
                  <a:pt x="416" y="2"/>
                </a:cubicBezTo>
                <a:close/>
                <a:moveTo>
                  <a:pt x="608" y="2"/>
                </a:moveTo>
                <a:lnTo>
                  <a:pt x="672" y="2"/>
                </a:lnTo>
                <a:cubicBezTo>
                  <a:pt x="689" y="2"/>
                  <a:pt x="704" y="16"/>
                  <a:pt x="704" y="34"/>
                </a:cubicBezTo>
                <a:cubicBezTo>
                  <a:pt x="704" y="52"/>
                  <a:pt x="689" y="66"/>
                  <a:pt x="672" y="66"/>
                </a:cubicBezTo>
                <a:lnTo>
                  <a:pt x="608" y="66"/>
                </a:lnTo>
                <a:cubicBezTo>
                  <a:pt x="590" y="66"/>
                  <a:pt x="576" y="52"/>
                  <a:pt x="576" y="34"/>
                </a:cubicBezTo>
                <a:cubicBezTo>
                  <a:pt x="576" y="17"/>
                  <a:pt x="590" y="2"/>
                  <a:pt x="608" y="2"/>
                </a:cubicBezTo>
                <a:close/>
                <a:moveTo>
                  <a:pt x="800" y="2"/>
                </a:moveTo>
                <a:lnTo>
                  <a:pt x="864" y="2"/>
                </a:lnTo>
                <a:cubicBezTo>
                  <a:pt x="881" y="2"/>
                  <a:pt x="896" y="16"/>
                  <a:pt x="896" y="34"/>
                </a:cubicBezTo>
                <a:cubicBezTo>
                  <a:pt x="896" y="52"/>
                  <a:pt x="881" y="66"/>
                  <a:pt x="864" y="66"/>
                </a:cubicBezTo>
                <a:lnTo>
                  <a:pt x="800" y="66"/>
                </a:lnTo>
                <a:cubicBezTo>
                  <a:pt x="782" y="66"/>
                  <a:pt x="768" y="52"/>
                  <a:pt x="768" y="34"/>
                </a:cubicBezTo>
                <a:cubicBezTo>
                  <a:pt x="768" y="16"/>
                  <a:pt x="782" y="2"/>
                  <a:pt x="800" y="2"/>
                </a:cubicBezTo>
                <a:close/>
                <a:moveTo>
                  <a:pt x="992" y="2"/>
                </a:moveTo>
                <a:lnTo>
                  <a:pt x="1056" y="2"/>
                </a:lnTo>
                <a:cubicBezTo>
                  <a:pt x="1073" y="2"/>
                  <a:pt x="1088" y="16"/>
                  <a:pt x="1088" y="34"/>
                </a:cubicBezTo>
                <a:cubicBezTo>
                  <a:pt x="1088" y="52"/>
                  <a:pt x="1073" y="66"/>
                  <a:pt x="1056" y="66"/>
                </a:cubicBezTo>
                <a:lnTo>
                  <a:pt x="992" y="66"/>
                </a:lnTo>
                <a:cubicBezTo>
                  <a:pt x="974" y="66"/>
                  <a:pt x="960" y="52"/>
                  <a:pt x="960" y="34"/>
                </a:cubicBezTo>
                <a:cubicBezTo>
                  <a:pt x="960" y="16"/>
                  <a:pt x="974" y="2"/>
                  <a:pt x="992" y="2"/>
                </a:cubicBezTo>
                <a:close/>
                <a:moveTo>
                  <a:pt x="1184" y="2"/>
                </a:moveTo>
                <a:lnTo>
                  <a:pt x="1248" y="2"/>
                </a:lnTo>
                <a:cubicBezTo>
                  <a:pt x="1265" y="2"/>
                  <a:pt x="1280" y="16"/>
                  <a:pt x="1280" y="34"/>
                </a:cubicBezTo>
                <a:cubicBezTo>
                  <a:pt x="1280" y="52"/>
                  <a:pt x="1265" y="66"/>
                  <a:pt x="1248" y="66"/>
                </a:cubicBezTo>
                <a:lnTo>
                  <a:pt x="1184" y="66"/>
                </a:lnTo>
                <a:cubicBezTo>
                  <a:pt x="1166" y="66"/>
                  <a:pt x="1152" y="52"/>
                  <a:pt x="1152" y="34"/>
                </a:cubicBezTo>
                <a:cubicBezTo>
                  <a:pt x="1152" y="16"/>
                  <a:pt x="1166" y="2"/>
                  <a:pt x="1184" y="2"/>
                </a:cubicBezTo>
                <a:close/>
                <a:moveTo>
                  <a:pt x="1376" y="2"/>
                </a:moveTo>
                <a:lnTo>
                  <a:pt x="1440" y="2"/>
                </a:lnTo>
                <a:cubicBezTo>
                  <a:pt x="1457" y="2"/>
                  <a:pt x="1472" y="16"/>
                  <a:pt x="1472" y="34"/>
                </a:cubicBezTo>
                <a:cubicBezTo>
                  <a:pt x="1472" y="51"/>
                  <a:pt x="1457" y="66"/>
                  <a:pt x="1440" y="66"/>
                </a:cubicBezTo>
                <a:lnTo>
                  <a:pt x="1376" y="66"/>
                </a:lnTo>
                <a:cubicBezTo>
                  <a:pt x="1358" y="66"/>
                  <a:pt x="1344" y="52"/>
                  <a:pt x="1344" y="34"/>
                </a:cubicBezTo>
                <a:cubicBezTo>
                  <a:pt x="1344" y="16"/>
                  <a:pt x="1358" y="2"/>
                  <a:pt x="1376" y="2"/>
                </a:cubicBezTo>
                <a:close/>
                <a:moveTo>
                  <a:pt x="1568" y="2"/>
                </a:moveTo>
                <a:lnTo>
                  <a:pt x="1632" y="2"/>
                </a:lnTo>
                <a:cubicBezTo>
                  <a:pt x="1649" y="2"/>
                  <a:pt x="1664" y="16"/>
                  <a:pt x="1664" y="34"/>
                </a:cubicBezTo>
                <a:cubicBezTo>
                  <a:pt x="1664" y="51"/>
                  <a:pt x="1649" y="66"/>
                  <a:pt x="1632" y="66"/>
                </a:cubicBezTo>
                <a:lnTo>
                  <a:pt x="1568" y="66"/>
                </a:lnTo>
                <a:cubicBezTo>
                  <a:pt x="1550" y="66"/>
                  <a:pt x="1536" y="51"/>
                  <a:pt x="1536" y="34"/>
                </a:cubicBezTo>
                <a:cubicBezTo>
                  <a:pt x="1536" y="16"/>
                  <a:pt x="1550" y="2"/>
                  <a:pt x="1568" y="2"/>
                </a:cubicBezTo>
                <a:close/>
                <a:moveTo>
                  <a:pt x="1760" y="2"/>
                </a:moveTo>
                <a:lnTo>
                  <a:pt x="1824" y="2"/>
                </a:lnTo>
                <a:cubicBezTo>
                  <a:pt x="1841" y="2"/>
                  <a:pt x="1856" y="16"/>
                  <a:pt x="1856" y="34"/>
                </a:cubicBezTo>
                <a:cubicBezTo>
                  <a:pt x="1856" y="51"/>
                  <a:pt x="1841" y="66"/>
                  <a:pt x="1824" y="66"/>
                </a:cubicBezTo>
                <a:lnTo>
                  <a:pt x="1760" y="66"/>
                </a:lnTo>
                <a:cubicBezTo>
                  <a:pt x="1742" y="66"/>
                  <a:pt x="1728" y="51"/>
                  <a:pt x="1728" y="34"/>
                </a:cubicBezTo>
                <a:cubicBezTo>
                  <a:pt x="1728" y="16"/>
                  <a:pt x="1742" y="2"/>
                  <a:pt x="1760" y="2"/>
                </a:cubicBezTo>
                <a:close/>
                <a:moveTo>
                  <a:pt x="1952" y="2"/>
                </a:moveTo>
                <a:lnTo>
                  <a:pt x="2016" y="2"/>
                </a:lnTo>
                <a:cubicBezTo>
                  <a:pt x="2033" y="2"/>
                  <a:pt x="2048" y="16"/>
                  <a:pt x="2048" y="34"/>
                </a:cubicBezTo>
                <a:cubicBezTo>
                  <a:pt x="2048" y="51"/>
                  <a:pt x="2033" y="66"/>
                  <a:pt x="2016" y="66"/>
                </a:cubicBezTo>
                <a:lnTo>
                  <a:pt x="1952" y="66"/>
                </a:lnTo>
                <a:cubicBezTo>
                  <a:pt x="1934" y="66"/>
                  <a:pt x="1920" y="51"/>
                  <a:pt x="1920" y="34"/>
                </a:cubicBezTo>
                <a:cubicBezTo>
                  <a:pt x="1920" y="16"/>
                  <a:pt x="1934" y="2"/>
                  <a:pt x="1952" y="2"/>
                </a:cubicBezTo>
                <a:close/>
                <a:moveTo>
                  <a:pt x="2144" y="1"/>
                </a:moveTo>
                <a:lnTo>
                  <a:pt x="2208" y="1"/>
                </a:lnTo>
                <a:cubicBezTo>
                  <a:pt x="2225" y="1"/>
                  <a:pt x="2240" y="16"/>
                  <a:pt x="2240" y="33"/>
                </a:cubicBezTo>
                <a:cubicBezTo>
                  <a:pt x="2240" y="51"/>
                  <a:pt x="2225" y="65"/>
                  <a:pt x="2208" y="65"/>
                </a:cubicBezTo>
                <a:lnTo>
                  <a:pt x="2144" y="65"/>
                </a:lnTo>
                <a:cubicBezTo>
                  <a:pt x="2126" y="65"/>
                  <a:pt x="2112" y="51"/>
                  <a:pt x="2112" y="34"/>
                </a:cubicBezTo>
                <a:cubicBezTo>
                  <a:pt x="2112" y="16"/>
                  <a:pt x="2126" y="1"/>
                  <a:pt x="2144" y="1"/>
                </a:cubicBezTo>
                <a:close/>
                <a:moveTo>
                  <a:pt x="2336" y="1"/>
                </a:moveTo>
                <a:lnTo>
                  <a:pt x="2400" y="1"/>
                </a:lnTo>
                <a:cubicBezTo>
                  <a:pt x="2417" y="1"/>
                  <a:pt x="2432" y="16"/>
                  <a:pt x="2432" y="33"/>
                </a:cubicBezTo>
                <a:cubicBezTo>
                  <a:pt x="2432" y="51"/>
                  <a:pt x="2417" y="65"/>
                  <a:pt x="2400" y="65"/>
                </a:cubicBezTo>
                <a:lnTo>
                  <a:pt x="2336" y="65"/>
                </a:lnTo>
                <a:cubicBezTo>
                  <a:pt x="2318" y="65"/>
                  <a:pt x="2304" y="51"/>
                  <a:pt x="2304" y="33"/>
                </a:cubicBezTo>
                <a:cubicBezTo>
                  <a:pt x="2304" y="16"/>
                  <a:pt x="2318" y="1"/>
                  <a:pt x="2336" y="1"/>
                </a:cubicBezTo>
                <a:close/>
                <a:moveTo>
                  <a:pt x="2528" y="1"/>
                </a:moveTo>
                <a:lnTo>
                  <a:pt x="2592" y="1"/>
                </a:lnTo>
                <a:cubicBezTo>
                  <a:pt x="2609" y="1"/>
                  <a:pt x="2624" y="16"/>
                  <a:pt x="2624" y="33"/>
                </a:cubicBezTo>
                <a:cubicBezTo>
                  <a:pt x="2624" y="51"/>
                  <a:pt x="2609" y="65"/>
                  <a:pt x="2592" y="65"/>
                </a:cubicBezTo>
                <a:lnTo>
                  <a:pt x="2528" y="65"/>
                </a:lnTo>
                <a:cubicBezTo>
                  <a:pt x="2510" y="65"/>
                  <a:pt x="2496" y="51"/>
                  <a:pt x="2496" y="33"/>
                </a:cubicBezTo>
                <a:cubicBezTo>
                  <a:pt x="2496" y="16"/>
                  <a:pt x="2510" y="1"/>
                  <a:pt x="2528" y="1"/>
                </a:cubicBezTo>
                <a:close/>
                <a:moveTo>
                  <a:pt x="2720" y="1"/>
                </a:moveTo>
                <a:lnTo>
                  <a:pt x="2784" y="1"/>
                </a:lnTo>
                <a:cubicBezTo>
                  <a:pt x="2801" y="1"/>
                  <a:pt x="2816" y="16"/>
                  <a:pt x="2816" y="33"/>
                </a:cubicBezTo>
                <a:cubicBezTo>
                  <a:pt x="2816" y="51"/>
                  <a:pt x="2801" y="65"/>
                  <a:pt x="2784" y="65"/>
                </a:cubicBezTo>
                <a:lnTo>
                  <a:pt x="2720" y="65"/>
                </a:lnTo>
                <a:cubicBezTo>
                  <a:pt x="2702" y="65"/>
                  <a:pt x="2688" y="51"/>
                  <a:pt x="2688" y="33"/>
                </a:cubicBezTo>
                <a:cubicBezTo>
                  <a:pt x="2688" y="16"/>
                  <a:pt x="2702" y="1"/>
                  <a:pt x="2720" y="1"/>
                </a:cubicBezTo>
                <a:close/>
                <a:moveTo>
                  <a:pt x="2912" y="1"/>
                </a:moveTo>
                <a:lnTo>
                  <a:pt x="2976" y="1"/>
                </a:lnTo>
                <a:cubicBezTo>
                  <a:pt x="2993" y="1"/>
                  <a:pt x="3008" y="15"/>
                  <a:pt x="3008" y="33"/>
                </a:cubicBezTo>
                <a:cubicBezTo>
                  <a:pt x="3008" y="51"/>
                  <a:pt x="2993" y="65"/>
                  <a:pt x="2976" y="65"/>
                </a:cubicBezTo>
                <a:lnTo>
                  <a:pt x="2912" y="65"/>
                </a:lnTo>
                <a:cubicBezTo>
                  <a:pt x="2894" y="65"/>
                  <a:pt x="2880" y="51"/>
                  <a:pt x="2880" y="33"/>
                </a:cubicBezTo>
                <a:cubicBezTo>
                  <a:pt x="2880" y="15"/>
                  <a:pt x="2894" y="1"/>
                  <a:pt x="2912" y="1"/>
                </a:cubicBezTo>
                <a:close/>
                <a:moveTo>
                  <a:pt x="3104" y="1"/>
                </a:moveTo>
                <a:lnTo>
                  <a:pt x="3168" y="1"/>
                </a:lnTo>
                <a:cubicBezTo>
                  <a:pt x="3185" y="1"/>
                  <a:pt x="3200" y="15"/>
                  <a:pt x="3200" y="33"/>
                </a:cubicBezTo>
                <a:cubicBezTo>
                  <a:pt x="3200" y="51"/>
                  <a:pt x="3185" y="65"/>
                  <a:pt x="3168" y="65"/>
                </a:cubicBezTo>
                <a:lnTo>
                  <a:pt x="3104" y="65"/>
                </a:lnTo>
                <a:cubicBezTo>
                  <a:pt x="3086" y="65"/>
                  <a:pt x="3072" y="51"/>
                  <a:pt x="3072" y="33"/>
                </a:cubicBezTo>
                <a:cubicBezTo>
                  <a:pt x="3072" y="15"/>
                  <a:pt x="3086" y="1"/>
                  <a:pt x="3104" y="1"/>
                </a:cubicBezTo>
                <a:close/>
                <a:moveTo>
                  <a:pt x="3296" y="1"/>
                </a:moveTo>
                <a:lnTo>
                  <a:pt x="3360" y="1"/>
                </a:lnTo>
                <a:cubicBezTo>
                  <a:pt x="3377" y="1"/>
                  <a:pt x="3392" y="15"/>
                  <a:pt x="3392" y="33"/>
                </a:cubicBezTo>
                <a:cubicBezTo>
                  <a:pt x="3392" y="51"/>
                  <a:pt x="3377" y="65"/>
                  <a:pt x="3360" y="65"/>
                </a:cubicBezTo>
                <a:lnTo>
                  <a:pt x="3296" y="65"/>
                </a:lnTo>
                <a:cubicBezTo>
                  <a:pt x="3278" y="65"/>
                  <a:pt x="3264" y="51"/>
                  <a:pt x="3264" y="33"/>
                </a:cubicBezTo>
                <a:cubicBezTo>
                  <a:pt x="3264" y="15"/>
                  <a:pt x="3278" y="1"/>
                  <a:pt x="3296" y="1"/>
                </a:cubicBezTo>
                <a:close/>
                <a:moveTo>
                  <a:pt x="3488" y="1"/>
                </a:moveTo>
                <a:lnTo>
                  <a:pt x="3552" y="1"/>
                </a:lnTo>
                <a:cubicBezTo>
                  <a:pt x="3569" y="1"/>
                  <a:pt x="3584" y="15"/>
                  <a:pt x="3584" y="33"/>
                </a:cubicBezTo>
                <a:cubicBezTo>
                  <a:pt x="3584" y="51"/>
                  <a:pt x="3569" y="65"/>
                  <a:pt x="3552" y="65"/>
                </a:cubicBezTo>
                <a:lnTo>
                  <a:pt x="3488" y="65"/>
                </a:lnTo>
                <a:cubicBezTo>
                  <a:pt x="3470" y="65"/>
                  <a:pt x="3456" y="51"/>
                  <a:pt x="3456" y="33"/>
                </a:cubicBezTo>
                <a:cubicBezTo>
                  <a:pt x="3456" y="15"/>
                  <a:pt x="3470" y="1"/>
                  <a:pt x="3488" y="1"/>
                </a:cubicBezTo>
                <a:close/>
                <a:moveTo>
                  <a:pt x="3680" y="1"/>
                </a:moveTo>
                <a:lnTo>
                  <a:pt x="3744" y="1"/>
                </a:lnTo>
                <a:cubicBezTo>
                  <a:pt x="3761" y="1"/>
                  <a:pt x="3776" y="15"/>
                  <a:pt x="3776" y="33"/>
                </a:cubicBezTo>
                <a:cubicBezTo>
                  <a:pt x="3776" y="50"/>
                  <a:pt x="3761" y="65"/>
                  <a:pt x="3744" y="65"/>
                </a:cubicBezTo>
                <a:lnTo>
                  <a:pt x="3680" y="65"/>
                </a:lnTo>
                <a:cubicBezTo>
                  <a:pt x="3662" y="65"/>
                  <a:pt x="3648" y="50"/>
                  <a:pt x="3648" y="33"/>
                </a:cubicBezTo>
                <a:cubicBezTo>
                  <a:pt x="3648" y="15"/>
                  <a:pt x="3662" y="1"/>
                  <a:pt x="3680" y="1"/>
                </a:cubicBezTo>
                <a:close/>
                <a:moveTo>
                  <a:pt x="3872" y="1"/>
                </a:moveTo>
                <a:lnTo>
                  <a:pt x="3936" y="1"/>
                </a:lnTo>
                <a:cubicBezTo>
                  <a:pt x="3953" y="1"/>
                  <a:pt x="3968" y="15"/>
                  <a:pt x="3968" y="33"/>
                </a:cubicBezTo>
                <a:cubicBezTo>
                  <a:pt x="3968" y="50"/>
                  <a:pt x="3953" y="65"/>
                  <a:pt x="3936" y="65"/>
                </a:cubicBezTo>
                <a:lnTo>
                  <a:pt x="3872" y="65"/>
                </a:lnTo>
                <a:cubicBezTo>
                  <a:pt x="3854" y="65"/>
                  <a:pt x="3840" y="50"/>
                  <a:pt x="3840" y="33"/>
                </a:cubicBezTo>
                <a:cubicBezTo>
                  <a:pt x="3840" y="15"/>
                  <a:pt x="3854" y="1"/>
                  <a:pt x="3872" y="1"/>
                </a:cubicBezTo>
                <a:close/>
                <a:moveTo>
                  <a:pt x="4064" y="1"/>
                </a:moveTo>
                <a:lnTo>
                  <a:pt x="4128" y="1"/>
                </a:lnTo>
                <a:cubicBezTo>
                  <a:pt x="4145" y="1"/>
                  <a:pt x="4160" y="15"/>
                  <a:pt x="4160" y="33"/>
                </a:cubicBezTo>
                <a:cubicBezTo>
                  <a:pt x="4160" y="50"/>
                  <a:pt x="4145" y="65"/>
                  <a:pt x="4128" y="65"/>
                </a:cubicBezTo>
                <a:lnTo>
                  <a:pt x="4064" y="65"/>
                </a:lnTo>
                <a:cubicBezTo>
                  <a:pt x="4046" y="65"/>
                  <a:pt x="4032" y="50"/>
                  <a:pt x="4032" y="33"/>
                </a:cubicBezTo>
                <a:cubicBezTo>
                  <a:pt x="4032" y="15"/>
                  <a:pt x="4046" y="1"/>
                  <a:pt x="4064" y="1"/>
                </a:cubicBezTo>
                <a:close/>
                <a:moveTo>
                  <a:pt x="4256" y="1"/>
                </a:moveTo>
                <a:lnTo>
                  <a:pt x="4320" y="1"/>
                </a:lnTo>
                <a:cubicBezTo>
                  <a:pt x="4337" y="0"/>
                  <a:pt x="4352" y="15"/>
                  <a:pt x="4352" y="32"/>
                </a:cubicBezTo>
                <a:cubicBezTo>
                  <a:pt x="4352" y="50"/>
                  <a:pt x="4337" y="64"/>
                  <a:pt x="4320" y="65"/>
                </a:cubicBezTo>
                <a:lnTo>
                  <a:pt x="4256" y="65"/>
                </a:lnTo>
                <a:cubicBezTo>
                  <a:pt x="4238" y="65"/>
                  <a:pt x="4224" y="50"/>
                  <a:pt x="4224" y="33"/>
                </a:cubicBezTo>
                <a:cubicBezTo>
                  <a:pt x="4224" y="15"/>
                  <a:pt x="4238" y="1"/>
                  <a:pt x="4256" y="1"/>
                </a:cubicBezTo>
                <a:close/>
                <a:moveTo>
                  <a:pt x="4448" y="0"/>
                </a:moveTo>
                <a:lnTo>
                  <a:pt x="4512" y="0"/>
                </a:lnTo>
                <a:cubicBezTo>
                  <a:pt x="4529" y="0"/>
                  <a:pt x="4544" y="15"/>
                  <a:pt x="4544" y="32"/>
                </a:cubicBezTo>
                <a:cubicBezTo>
                  <a:pt x="4544" y="50"/>
                  <a:pt x="4529" y="64"/>
                  <a:pt x="4512" y="64"/>
                </a:cubicBezTo>
                <a:lnTo>
                  <a:pt x="4448" y="64"/>
                </a:lnTo>
                <a:cubicBezTo>
                  <a:pt x="4430" y="64"/>
                  <a:pt x="4416" y="50"/>
                  <a:pt x="4416" y="32"/>
                </a:cubicBezTo>
                <a:cubicBezTo>
                  <a:pt x="4416" y="15"/>
                  <a:pt x="4430" y="0"/>
                  <a:pt x="4448" y="0"/>
                </a:cubicBezTo>
                <a:close/>
                <a:moveTo>
                  <a:pt x="4640" y="0"/>
                </a:moveTo>
                <a:lnTo>
                  <a:pt x="4704" y="0"/>
                </a:lnTo>
                <a:cubicBezTo>
                  <a:pt x="4721" y="0"/>
                  <a:pt x="4736" y="15"/>
                  <a:pt x="4736" y="32"/>
                </a:cubicBezTo>
                <a:cubicBezTo>
                  <a:pt x="4736" y="50"/>
                  <a:pt x="4721" y="64"/>
                  <a:pt x="4704" y="64"/>
                </a:cubicBezTo>
                <a:lnTo>
                  <a:pt x="4640" y="64"/>
                </a:lnTo>
                <a:cubicBezTo>
                  <a:pt x="4622" y="64"/>
                  <a:pt x="4608" y="50"/>
                  <a:pt x="4608" y="32"/>
                </a:cubicBezTo>
                <a:cubicBezTo>
                  <a:pt x="4608" y="15"/>
                  <a:pt x="4622" y="0"/>
                  <a:pt x="4640" y="0"/>
                </a:cubicBezTo>
                <a:close/>
                <a:moveTo>
                  <a:pt x="4832" y="0"/>
                </a:moveTo>
                <a:lnTo>
                  <a:pt x="4896" y="0"/>
                </a:lnTo>
                <a:cubicBezTo>
                  <a:pt x="4913" y="0"/>
                  <a:pt x="4928" y="15"/>
                  <a:pt x="4928" y="32"/>
                </a:cubicBezTo>
                <a:cubicBezTo>
                  <a:pt x="4928" y="50"/>
                  <a:pt x="4913" y="64"/>
                  <a:pt x="4896" y="64"/>
                </a:cubicBezTo>
                <a:lnTo>
                  <a:pt x="4832" y="64"/>
                </a:lnTo>
                <a:cubicBezTo>
                  <a:pt x="4814" y="64"/>
                  <a:pt x="4800" y="50"/>
                  <a:pt x="4800" y="32"/>
                </a:cubicBezTo>
                <a:cubicBezTo>
                  <a:pt x="4800" y="15"/>
                  <a:pt x="4814" y="0"/>
                  <a:pt x="4832" y="0"/>
                </a:cubicBezTo>
                <a:close/>
                <a:moveTo>
                  <a:pt x="5024" y="0"/>
                </a:moveTo>
                <a:lnTo>
                  <a:pt x="5088" y="0"/>
                </a:lnTo>
                <a:cubicBezTo>
                  <a:pt x="5105" y="0"/>
                  <a:pt x="5120" y="14"/>
                  <a:pt x="5120" y="32"/>
                </a:cubicBezTo>
                <a:cubicBezTo>
                  <a:pt x="5120" y="50"/>
                  <a:pt x="5105" y="64"/>
                  <a:pt x="5088" y="64"/>
                </a:cubicBezTo>
                <a:lnTo>
                  <a:pt x="5024" y="64"/>
                </a:lnTo>
                <a:cubicBezTo>
                  <a:pt x="5006" y="64"/>
                  <a:pt x="4992" y="50"/>
                  <a:pt x="4992" y="32"/>
                </a:cubicBezTo>
                <a:cubicBezTo>
                  <a:pt x="4992" y="15"/>
                  <a:pt x="5006" y="0"/>
                  <a:pt x="5024" y="0"/>
                </a:cubicBezTo>
                <a:close/>
                <a:moveTo>
                  <a:pt x="5216" y="0"/>
                </a:moveTo>
                <a:lnTo>
                  <a:pt x="5280" y="0"/>
                </a:lnTo>
                <a:cubicBezTo>
                  <a:pt x="5297" y="0"/>
                  <a:pt x="5312" y="14"/>
                  <a:pt x="5312" y="32"/>
                </a:cubicBezTo>
                <a:cubicBezTo>
                  <a:pt x="5312" y="50"/>
                  <a:pt x="5297" y="64"/>
                  <a:pt x="5280" y="64"/>
                </a:cubicBezTo>
                <a:lnTo>
                  <a:pt x="5216" y="64"/>
                </a:lnTo>
                <a:cubicBezTo>
                  <a:pt x="5198" y="64"/>
                  <a:pt x="5184" y="50"/>
                  <a:pt x="5184" y="32"/>
                </a:cubicBezTo>
                <a:cubicBezTo>
                  <a:pt x="5184" y="14"/>
                  <a:pt x="5198" y="0"/>
                  <a:pt x="5216" y="0"/>
                </a:cubicBezTo>
                <a:close/>
                <a:moveTo>
                  <a:pt x="5408" y="0"/>
                </a:moveTo>
                <a:lnTo>
                  <a:pt x="5472" y="0"/>
                </a:lnTo>
                <a:cubicBezTo>
                  <a:pt x="5489" y="0"/>
                  <a:pt x="5504" y="14"/>
                  <a:pt x="5504" y="32"/>
                </a:cubicBezTo>
                <a:cubicBezTo>
                  <a:pt x="5504" y="50"/>
                  <a:pt x="5489" y="64"/>
                  <a:pt x="5472" y="64"/>
                </a:cubicBezTo>
                <a:lnTo>
                  <a:pt x="5408" y="64"/>
                </a:lnTo>
                <a:cubicBezTo>
                  <a:pt x="5390" y="64"/>
                  <a:pt x="5376" y="50"/>
                  <a:pt x="5376" y="32"/>
                </a:cubicBezTo>
                <a:cubicBezTo>
                  <a:pt x="5376" y="14"/>
                  <a:pt x="5390" y="0"/>
                  <a:pt x="5408" y="0"/>
                </a:cubicBezTo>
                <a:close/>
                <a:moveTo>
                  <a:pt x="5600" y="0"/>
                </a:moveTo>
                <a:lnTo>
                  <a:pt x="5664" y="0"/>
                </a:lnTo>
                <a:cubicBezTo>
                  <a:pt x="5681" y="0"/>
                  <a:pt x="5696" y="14"/>
                  <a:pt x="5696" y="32"/>
                </a:cubicBezTo>
                <a:cubicBezTo>
                  <a:pt x="5696" y="50"/>
                  <a:pt x="5681" y="64"/>
                  <a:pt x="5664" y="64"/>
                </a:cubicBezTo>
                <a:lnTo>
                  <a:pt x="5600" y="64"/>
                </a:lnTo>
                <a:cubicBezTo>
                  <a:pt x="5582" y="64"/>
                  <a:pt x="5568" y="50"/>
                  <a:pt x="5568" y="32"/>
                </a:cubicBezTo>
                <a:cubicBezTo>
                  <a:pt x="5568" y="14"/>
                  <a:pt x="5582" y="0"/>
                  <a:pt x="5600" y="0"/>
                </a:cubicBezTo>
                <a:close/>
                <a:moveTo>
                  <a:pt x="5792" y="0"/>
                </a:moveTo>
                <a:lnTo>
                  <a:pt x="5856" y="0"/>
                </a:lnTo>
                <a:cubicBezTo>
                  <a:pt x="5873" y="0"/>
                  <a:pt x="5888" y="14"/>
                  <a:pt x="5888" y="32"/>
                </a:cubicBezTo>
                <a:cubicBezTo>
                  <a:pt x="5888" y="49"/>
                  <a:pt x="5873" y="64"/>
                  <a:pt x="5856" y="64"/>
                </a:cubicBezTo>
                <a:lnTo>
                  <a:pt x="5792" y="64"/>
                </a:lnTo>
                <a:cubicBezTo>
                  <a:pt x="5774" y="64"/>
                  <a:pt x="5760" y="50"/>
                  <a:pt x="5760" y="32"/>
                </a:cubicBezTo>
                <a:cubicBezTo>
                  <a:pt x="5760" y="14"/>
                  <a:pt x="5774" y="0"/>
                  <a:pt x="5792" y="0"/>
                </a:cubicBezTo>
                <a:close/>
                <a:moveTo>
                  <a:pt x="5984" y="0"/>
                </a:moveTo>
                <a:lnTo>
                  <a:pt x="6048" y="0"/>
                </a:lnTo>
                <a:cubicBezTo>
                  <a:pt x="6065" y="0"/>
                  <a:pt x="6080" y="14"/>
                  <a:pt x="6080" y="32"/>
                </a:cubicBezTo>
                <a:cubicBezTo>
                  <a:pt x="6080" y="49"/>
                  <a:pt x="6065" y="64"/>
                  <a:pt x="6048" y="64"/>
                </a:cubicBezTo>
                <a:lnTo>
                  <a:pt x="5984" y="64"/>
                </a:lnTo>
                <a:cubicBezTo>
                  <a:pt x="5966" y="64"/>
                  <a:pt x="5952" y="49"/>
                  <a:pt x="5952" y="32"/>
                </a:cubicBezTo>
                <a:cubicBezTo>
                  <a:pt x="5952" y="14"/>
                  <a:pt x="5966" y="0"/>
                  <a:pt x="5984" y="0"/>
                </a:cubicBezTo>
                <a:close/>
                <a:moveTo>
                  <a:pt x="6176" y="0"/>
                </a:moveTo>
                <a:lnTo>
                  <a:pt x="6240" y="0"/>
                </a:lnTo>
                <a:cubicBezTo>
                  <a:pt x="6257" y="0"/>
                  <a:pt x="6272" y="14"/>
                  <a:pt x="6272" y="32"/>
                </a:cubicBezTo>
                <a:cubicBezTo>
                  <a:pt x="6272" y="49"/>
                  <a:pt x="6257" y="64"/>
                  <a:pt x="6240" y="64"/>
                </a:cubicBezTo>
                <a:lnTo>
                  <a:pt x="6176" y="64"/>
                </a:lnTo>
                <a:cubicBezTo>
                  <a:pt x="6158" y="64"/>
                  <a:pt x="6144" y="49"/>
                  <a:pt x="6144" y="32"/>
                </a:cubicBezTo>
                <a:cubicBezTo>
                  <a:pt x="6144" y="14"/>
                  <a:pt x="6158" y="0"/>
                  <a:pt x="6176" y="0"/>
                </a:cubicBezTo>
                <a:close/>
                <a:moveTo>
                  <a:pt x="6368" y="0"/>
                </a:moveTo>
                <a:lnTo>
                  <a:pt x="6432" y="0"/>
                </a:lnTo>
                <a:cubicBezTo>
                  <a:pt x="6449" y="0"/>
                  <a:pt x="6464" y="14"/>
                  <a:pt x="6464" y="32"/>
                </a:cubicBezTo>
                <a:cubicBezTo>
                  <a:pt x="6464" y="49"/>
                  <a:pt x="6449" y="64"/>
                  <a:pt x="6432" y="64"/>
                </a:cubicBezTo>
                <a:lnTo>
                  <a:pt x="6368" y="64"/>
                </a:lnTo>
                <a:cubicBezTo>
                  <a:pt x="6350" y="64"/>
                  <a:pt x="6336" y="49"/>
                  <a:pt x="6336" y="32"/>
                </a:cubicBezTo>
                <a:cubicBezTo>
                  <a:pt x="6336" y="14"/>
                  <a:pt x="6350" y="0"/>
                  <a:pt x="6368" y="0"/>
                </a:cubicBezTo>
                <a:close/>
              </a:path>
            </a:pathLst>
          </a:custGeom>
          <a:solidFill>
            <a:srgbClr val="595959"/>
          </a:solidFill>
          <a:ln w="0" cap="flat">
            <a:solidFill>
              <a:srgbClr val="595959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11">
            <a:extLst>
              <a:ext uri="{FF2B5EF4-FFF2-40B4-BE49-F238E27FC236}">
                <a16:creationId xmlns:a16="http://schemas.microsoft.com/office/drawing/2014/main" id="{F0E26B27-9D78-451D-8A74-164BF1AFCB8F}"/>
              </a:ext>
            </a:extLst>
          </p:cNvPr>
          <p:cNvSpPr>
            <a:spLocks/>
          </p:cNvSpPr>
          <p:nvPr/>
        </p:nvSpPr>
        <p:spPr bwMode="auto">
          <a:xfrm>
            <a:off x="7539038" y="1660526"/>
            <a:ext cx="190500" cy="190500"/>
          </a:xfrm>
          <a:custGeom>
            <a:avLst/>
            <a:gdLst>
              <a:gd name="T0" fmla="*/ 267 w 267"/>
              <a:gd name="T1" fmla="*/ 133 h 267"/>
              <a:gd name="T2" fmla="*/ 0 w 267"/>
              <a:gd name="T3" fmla="*/ 267 h 267"/>
              <a:gd name="T4" fmla="*/ 0 w 267"/>
              <a:gd name="T5" fmla="*/ 0 h 267"/>
              <a:gd name="T6" fmla="*/ 267 w 267"/>
              <a:gd name="T7" fmla="*/ 133 h 2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7" h="267">
                <a:moveTo>
                  <a:pt x="267" y="133"/>
                </a:moveTo>
                <a:lnTo>
                  <a:pt x="0" y="267"/>
                </a:lnTo>
                <a:cubicBezTo>
                  <a:pt x="42" y="183"/>
                  <a:pt x="42" y="84"/>
                  <a:pt x="0" y="0"/>
                </a:cubicBezTo>
                <a:lnTo>
                  <a:pt x="267" y="133"/>
                </a:lnTo>
                <a:close/>
              </a:path>
            </a:pathLst>
          </a:custGeom>
          <a:solidFill>
            <a:srgbClr val="595959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CDFE1014-C165-4417-B151-0C381948CA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91550" y="4187826"/>
            <a:ext cx="344488" cy="34607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EB1B74D-514A-4483-A23C-CACFEFE67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91550" y="4187826"/>
            <a:ext cx="344488" cy="346075"/>
          </a:xfrm>
          <a:prstGeom prst="ellipse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18758D9D-959F-49F8-9B22-F04990BDE5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91563" y="4273551"/>
            <a:ext cx="228600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12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F94068D5-D3D9-486A-BF71-C44E28171B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1913" y="2846388"/>
            <a:ext cx="431800" cy="433388"/>
          </a:xfrm>
          <a:prstGeom prst="rect">
            <a:avLst/>
          </a:prstGeom>
          <a:solidFill>
            <a:srgbClr val="A5A5A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0C201308-A508-46AB-A87B-D273F7020D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1913" y="2846388"/>
            <a:ext cx="431800" cy="43338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8EB79E92-7D03-46D0-9A61-63C38F9A12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4313" y="2889251"/>
            <a:ext cx="284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2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Calibri" panose="020F0502020204030204" pitchFamily="34" charset="0"/>
              </a:rPr>
              <a:t>6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Freeform 18">
            <a:extLst>
              <a:ext uri="{FF2B5EF4-FFF2-40B4-BE49-F238E27FC236}">
                <a16:creationId xmlns:a16="http://schemas.microsoft.com/office/drawing/2014/main" id="{1D82423F-5DC2-4DF0-A67E-42F8FDF335DA}"/>
              </a:ext>
            </a:extLst>
          </p:cNvPr>
          <p:cNvSpPr>
            <a:spLocks noEditPoints="1"/>
          </p:cNvSpPr>
          <p:nvPr/>
        </p:nvSpPr>
        <p:spPr bwMode="auto">
          <a:xfrm>
            <a:off x="2960688" y="1955801"/>
            <a:ext cx="2000250" cy="833438"/>
          </a:xfrm>
          <a:custGeom>
            <a:avLst/>
            <a:gdLst>
              <a:gd name="T0" fmla="*/ 108 w 2806"/>
              <a:gd name="T1" fmla="*/ 30 h 1166"/>
              <a:gd name="T2" fmla="*/ 84 w 2806"/>
              <a:gd name="T3" fmla="*/ 89 h 1166"/>
              <a:gd name="T4" fmla="*/ 25 w 2806"/>
              <a:gd name="T5" fmla="*/ 66 h 1166"/>
              <a:gd name="T6" fmla="*/ 49 w 2806"/>
              <a:gd name="T7" fmla="*/ 6 h 1166"/>
              <a:gd name="T8" fmla="*/ 286 w 2806"/>
              <a:gd name="T9" fmla="*/ 101 h 1166"/>
              <a:gd name="T10" fmla="*/ 263 w 2806"/>
              <a:gd name="T11" fmla="*/ 161 h 1166"/>
              <a:gd name="T12" fmla="*/ 185 w 2806"/>
              <a:gd name="T13" fmla="*/ 95 h 1166"/>
              <a:gd name="T14" fmla="*/ 405 w 2806"/>
              <a:gd name="T15" fmla="*/ 149 h 1166"/>
              <a:gd name="T16" fmla="*/ 482 w 2806"/>
              <a:gd name="T17" fmla="*/ 214 h 1166"/>
              <a:gd name="T18" fmla="*/ 441 w 2806"/>
              <a:gd name="T19" fmla="*/ 232 h 1166"/>
              <a:gd name="T20" fmla="*/ 364 w 2806"/>
              <a:gd name="T21" fmla="*/ 167 h 1166"/>
              <a:gd name="T22" fmla="*/ 583 w 2806"/>
              <a:gd name="T23" fmla="*/ 220 h 1166"/>
              <a:gd name="T24" fmla="*/ 661 w 2806"/>
              <a:gd name="T25" fmla="*/ 285 h 1166"/>
              <a:gd name="T26" fmla="*/ 560 w 2806"/>
              <a:gd name="T27" fmla="*/ 279 h 1166"/>
              <a:gd name="T28" fmla="*/ 583 w 2806"/>
              <a:gd name="T29" fmla="*/ 220 h 1166"/>
              <a:gd name="T30" fmla="*/ 821 w 2806"/>
              <a:gd name="T31" fmla="*/ 315 h 1166"/>
              <a:gd name="T32" fmla="*/ 797 w 2806"/>
              <a:gd name="T33" fmla="*/ 375 h 1166"/>
              <a:gd name="T34" fmla="*/ 720 w 2806"/>
              <a:gd name="T35" fmla="*/ 309 h 1166"/>
              <a:gd name="T36" fmla="*/ 940 w 2806"/>
              <a:gd name="T37" fmla="*/ 363 h 1166"/>
              <a:gd name="T38" fmla="*/ 1017 w 2806"/>
              <a:gd name="T39" fmla="*/ 428 h 1166"/>
              <a:gd name="T40" fmla="*/ 916 w 2806"/>
              <a:gd name="T41" fmla="*/ 422 h 1166"/>
              <a:gd name="T42" fmla="*/ 940 w 2806"/>
              <a:gd name="T43" fmla="*/ 363 h 1166"/>
              <a:gd name="T44" fmla="*/ 1178 w 2806"/>
              <a:gd name="T45" fmla="*/ 458 h 1166"/>
              <a:gd name="T46" fmla="*/ 1154 w 2806"/>
              <a:gd name="T47" fmla="*/ 517 h 1166"/>
              <a:gd name="T48" fmla="*/ 1077 w 2806"/>
              <a:gd name="T49" fmla="*/ 452 h 1166"/>
              <a:gd name="T50" fmla="*/ 1296 w 2806"/>
              <a:gd name="T51" fmla="*/ 505 h 1166"/>
              <a:gd name="T52" fmla="*/ 1374 w 2806"/>
              <a:gd name="T53" fmla="*/ 571 h 1166"/>
              <a:gd name="T54" fmla="*/ 1273 w 2806"/>
              <a:gd name="T55" fmla="*/ 565 h 1166"/>
              <a:gd name="T56" fmla="*/ 1296 w 2806"/>
              <a:gd name="T57" fmla="*/ 505 h 1166"/>
              <a:gd name="T58" fmla="*/ 1534 w 2806"/>
              <a:gd name="T59" fmla="*/ 600 h 1166"/>
              <a:gd name="T60" fmla="*/ 1510 w 2806"/>
              <a:gd name="T61" fmla="*/ 660 h 1166"/>
              <a:gd name="T62" fmla="*/ 1433 w 2806"/>
              <a:gd name="T63" fmla="*/ 594 h 1166"/>
              <a:gd name="T64" fmla="*/ 1653 w 2806"/>
              <a:gd name="T65" fmla="*/ 648 h 1166"/>
              <a:gd name="T66" fmla="*/ 1730 w 2806"/>
              <a:gd name="T67" fmla="*/ 713 h 1166"/>
              <a:gd name="T68" fmla="*/ 1629 w 2806"/>
              <a:gd name="T69" fmla="*/ 707 h 1166"/>
              <a:gd name="T70" fmla="*/ 1653 w 2806"/>
              <a:gd name="T71" fmla="*/ 648 h 1166"/>
              <a:gd name="T72" fmla="*/ 1891 w 2806"/>
              <a:gd name="T73" fmla="*/ 743 h 1166"/>
              <a:gd name="T74" fmla="*/ 1867 w 2806"/>
              <a:gd name="T75" fmla="*/ 802 h 1166"/>
              <a:gd name="T76" fmla="*/ 1790 w 2806"/>
              <a:gd name="T77" fmla="*/ 737 h 1166"/>
              <a:gd name="T78" fmla="*/ 2010 w 2806"/>
              <a:gd name="T79" fmla="*/ 791 h 1166"/>
              <a:gd name="T80" fmla="*/ 2087 w 2806"/>
              <a:gd name="T81" fmla="*/ 856 h 1166"/>
              <a:gd name="T82" fmla="*/ 1986 w 2806"/>
              <a:gd name="T83" fmla="*/ 850 h 1166"/>
              <a:gd name="T84" fmla="*/ 2010 w 2806"/>
              <a:gd name="T85" fmla="*/ 791 h 1166"/>
              <a:gd name="T86" fmla="*/ 2247 w 2806"/>
              <a:gd name="T87" fmla="*/ 886 h 1166"/>
              <a:gd name="T88" fmla="*/ 2223 w 2806"/>
              <a:gd name="T89" fmla="*/ 945 h 1166"/>
              <a:gd name="T90" fmla="*/ 2146 w 2806"/>
              <a:gd name="T91" fmla="*/ 880 h 1166"/>
              <a:gd name="T92" fmla="*/ 2366 w 2806"/>
              <a:gd name="T93" fmla="*/ 933 h 1166"/>
              <a:gd name="T94" fmla="*/ 2443 w 2806"/>
              <a:gd name="T95" fmla="*/ 999 h 1166"/>
              <a:gd name="T96" fmla="*/ 2342 w 2806"/>
              <a:gd name="T97" fmla="*/ 993 h 1166"/>
              <a:gd name="T98" fmla="*/ 2366 w 2806"/>
              <a:gd name="T99" fmla="*/ 933 h 1166"/>
              <a:gd name="T100" fmla="*/ 2604 w 2806"/>
              <a:gd name="T101" fmla="*/ 1028 h 1166"/>
              <a:gd name="T102" fmla="*/ 2580 w 2806"/>
              <a:gd name="T103" fmla="*/ 1088 h 1166"/>
              <a:gd name="T104" fmla="*/ 2503 w 2806"/>
              <a:gd name="T105" fmla="*/ 1022 h 1166"/>
              <a:gd name="T106" fmla="*/ 2723 w 2806"/>
              <a:gd name="T107" fmla="*/ 1076 h 1166"/>
              <a:gd name="T108" fmla="*/ 2800 w 2806"/>
              <a:gd name="T109" fmla="*/ 1141 h 1166"/>
              <a:gd name="T110" fmla="*/ 2699 w 2806"/>
              <a:gd name="T111" fmla="*/ 1135 h 1166"/>
              <a:gd name="T112" fmla="*/ 2723 w 2806"/>
              <a:gd name="T113" fmla="*/ 1076 h 11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2806" h="1166">
                <a:moveTo>
                  <a:pt x="49" y="6"/>
                </a:moveTo>
                <a:lnTo>
                  <a:pt x="108" y="30"/>
                </a:lnTo>
                <a:cubicBezTo>
                  <a:pt x="124" y="36"/>
                  <a:pt x="132" y="55"/>
                  <a:pt x="126" y="72"/>
                </a:cubicBezTo>
                <a:cubicBezTo>
                  <a:pt x="119" y="88"/>
                  <a:pt x="101" y="96"/>
                  <a:pt x="84" y="89"/>
                </a:cubicBezTo>
                <a:lnTo>
                  <a:pt x="25" y="66"/>
                </a:lnTo>
                <a:lnTo>
                  <a:pt x="25" y="66"/>
                </a:lnTo>
                <a:cubicBezTo>
                  <a:pt x="8" y="59"/>
                  <a:pt x="0" y="40"/>
                  <a:pt x="7" y="24"/>
                </a:cubicBezTo>
                <a:cubicBezTo>
                  <a:pt x="14" y="8"/>
                  <a:pt x="32" y="0"/>
                  <a:pt x="49" y="6"/>
                </a:cubicBezTo>
                <a:close/>
                <a:moveTo>
                  <a:pt x="227" y="77"/>
                </a:moveTo>
                <a:lnTo>
                  <a:pt x="286" y="101"/>
                </a:lnTo>
                <a:cubicBezTo>
                  <a:pt x="303" y="108"/>
                  <a:pt x="311" y="126"/>
                  <a:pt x="304" y="143"/>
                </a:cubicBezTo>
                <a:cubicBezTo>
                  <a:pt x="298" y="159"/>
                  <a:pt x="279" y="167"/>
                  <a:pt x="263" y="161"/>
                </a:cubicBezTo>
                <a:lnTo>
                  <a:pt x="203" y="137"/>
                </a:lnTo>
                <a:cubicBezTo>
                  <a:pt x="187" y="130"/>
                  <a:pt x="179" y="112"/>
                  <a:pt x="185" y="95"/>
                </a:cubicBezTo>
                <a:cubicBezTo>
                  <a:pt x="192" y="79"/>
                  <a:pt x="210" y="71"/>
                  <a:pt x="227" y="77"/>
                </a:cubicBezTo>
                <a:close/>
                <a:moveTo>
                  <a:pt x="405" y="149"/>
                </a:moveTo>
                <a:lnTo>
                  <a:pt x="465" y="173"/>
                </a:lnTo>
                <a:cubicBezTo>
                  <a:pt x="481" y="179"/>
                  <a:pt x="489" y="198"/>
                  <a:pt x="482" y="214"/>
                </a:cubicBezTo>
                <a:cubicBezTo>
                  <a:pt x="476" y="231"/>
                  <a:pt x="457" y="239"/>
                  <a:pt x="441" y="232"/>
                </a:cubicBezTo>
                <a:lnTo>
                  <a:pt x="441" y="232"/>
                </a:lnTo>
                <a:lnTo>
                  <a:pt x="381" y="208"/>
                </a:lnTo>
                <a:cubicBezTo>
                  <a:pt x="365" y="202"/>
                  <a:pt x="357" y="183"/>
                  <a:pt x="364" y="167"/>
                </a:cubicBezTo>
                <a:cubicBezTo>
                  <a:pt x="370" y="150"/>
                  <a:pt x="389" y="142"/>
                  <a:pt x="405" y="149"/>
                </a:cubicBezTo>
                <a:close/>
                <a:moveTo>
                  <a:pt x="583" y="220"/>
                </a:moveTo>
                <a:lnTo>
                  <a:pt x="643" y="244"/>
                </a:lnTo>
                <a:cubicBezTo>
                  <a:pt x="659" y="250"/>
                  <a:pt x="667" y="269"/>
                  <a:pt x="661" y="285"/>
                </a:cubicBezTo>
                <a:cubicBezTo>
                  <a:pt x="654" y="302"/>
                  <a:pt x="635" y="310"/>
                  <a:pt x="619" y="303"/>
                </a:cubicBezTo>
                <a:lnTo>
                  <a:pt x="560" y="279"/>
                </a:lnTo>
                <a:cubicBezTo>
                  <a:pt x="543" y="273"/>
                  <a:pt x="535" y="254"/>
                  <a:pt x="542" y="238"/>
                </a:cubicBezTo>
                <a:cubicBezTo>
                  <a:pt x="548" y="221"/>
                  <a:pt x="567" y="214"/>
                  <a:pt x="583" y="220"/>
                </a:cubicBezTo>
                <a:close/>
                <a:moveTo>
                  <a:pt x="762" y="291"/>
                </a:moveTo>
                <a:lnTo>
                  <a:pt x="821" y="315"/>
                </a:lnTo>
                <a:cubicBezTo>
                  <a:pt x="837" y="322"/>
                  <a:pt x="845" y="340"/>
                  <a:pt x="839" y="357"/>
                </a:cubicBezTo>
                <a:cubicBezTo>
                  <a:pt x="832" y="373"/>
                  <a:pt x="814" y="381"/>
                  <a:pt x="797" y="375"/>
                </a:cubicBezTo>
                <a:lnTo>
                  <a:pt x="738" y="351"/>
                </a:lnTo>
                <a:cubicBezTo>
                  <a:pt x="721" y="344"/>
                  <a:pt x="713" y="326"/>
                  <a:pt x="720" y="309"/>
                </a:cubicBezTo>
                <a:cubicBezTo>
                  <a:pt x="727" y="293"/>
                  <a:pt x="745" y="285"/>
                  <a:pt x="762" y="291"/>
                </a:cubicBezTo>
                <a:close/>
                <a:moveTo>
                  <a:pt x="940" y="363"/>
                </a:moveTo>
                <a:lnTo>
                  <a:pt x="999" y="386"/>
                </a:lnTo>
                <a:cubicBezTo>
                  <a:pt x="1016" y="393"/>
                  <a:pt x="1024" y="412"/>
                  <a:pt x="1017" y="428"/>
                </a:cubicBezTo>
                <a:cubicBezTo>
                  <a:pt x="1011" y="444"/>
                  <a:pt x="992" y="452"/>
                  <a:pt x="976" y="446"/>
                </a:cubicBezTo>
                <a:lnTo>
                  <a:pt x="916" y="422"/>
                </a:lnTo>
                <a:cubicBezTo>
                  <a:pt x="900" y="416"/>
                  <a:pt x="892" y="397"/>
                  <a:pt x="898" y="381"/>
                </a:cubicBezTo>
                <a:cubicBezTo>
                  <a:pt x="905" y="364"/>
                  <a:pt x="924" y="356"/>
                  <a:pt x="940" y="363"/>
                </a:cubicBezTo>
                <a:close/>
                <a:moveTo>
                  <a:pt x="1118" y="434"/>
                </a:moveTo>
                <a:lnTo>
                  <a:pt x="1178" y="458"/>
                </a:lnTo>
                <a:cubicBezTo>
                  <a:pt x="1194" y="464"/>
                  <a:pt x="1202" y="483"/>
                  <a:pt x="1195" y="499"/>
                </a:cubicBezTo>
                <a:cubicBezTo>
                  <a:pt x="1189" y="516"/>
                  <a:pt x="1170" y="524"/>
                  <a:pt x="1154" y="517"/>
                </a:cubicBezTo>
                <a:lnTo>
                  <a:pt x="1094" y="493"/>
                </a:lnTo>
                <a:cubicBezTo>
                  <a:pt x="1078" y="487"/>
                  <a:pt x="1070" y="468"/>
                  <a:pt x="1077" y="452"/>
                </a:cubicBezTo>
                <a:cubicBezTo>
                  <a:pt x="1083" y="435"/>
                  <a:pt x="1102" y="427"/>
                  <a:pt x="1118" y="434"/>
                </a:cubicBezTo>
                <a:close/>
                <a:moveTo>
                  <a:pt x="1296" y="505"/>
                </a:moveTo>
                <a:lnTo>
                  <a:pt x="1356" y="529"/>
                </a:lnTo>
                <a:cubicBezTo>
                  <a:pt x="1372" y="536"/>
                  <a:pt x="1380" y="554"/>
                  <a:pt x="1374" y="571"/>
                </a:cubicBezTo>
                <a:cubicBezTo>
                  <a:pt x="1367" y="587"/>
                  <a:pt x="1349" y="595"/>
                  <a:pt x="1332" y="588"/>
                </a:cubicBezTo>
                <a:lnTo>
                  <a:pt x="1273" y="565"/>
                </a:lnTo>
                <a:cubicBezTo>
                  <a:pt x="1256" y="558"/>
                  <a:pt x="1248" y="540"/>
                  <a:pt x="1255" y="523"/>
                </a:cubicBezTo>
                <a:cubicBezTo>
                  <a:pt x="1261" y="507"/>
                  <a:pt x="1280" y="499"/>
                  <a:pt x="1296" y="505"/>
                </a:cubicBezTo>
                <a:close/>
                <a:moveTo>
                  <a:pt x="1475" y="577"/>
                </a:moveTo>
                <a:lnTo>
                  <a:pt x="1534" y="600"/>
                </a:lnTo>
                <a:cubicBezTo>
                  <a:pt x="1551" y="607"/>
                  <a:pt x="1559" y="626"/>
                  <a:pt x="1552" y="642"/>
                </a:cubicBezTo>
                <a:cubicBezTo>
                  <a:pt x="1545" y="658"/>
                  <a:pt x="1527" y="666"/>
                  <a:pt x="1510" y="660"/>
                </a:cubicBezTo>
                <a:lnTo>
                  <a:pt x="1451" y="636"/>
                </a:lnTo>
                <a:cubicBezTo>
                  <a:pt x="1435" y="629"/>
                  <a:pt x="1427" y="611"/>
                  <a:pt x="1433" y="594"/>
                </a:cubicBezTo>
                <a:cubicBezTo>
                  <a:pt x="1440" y="578"/>
                  <a:pt x="1458" y="570"/>
                  <a:pt x="1475" y="577"/>
                </a:cubicBezTo>
                <a:close/>
                <a:moveTo>
                  <a:pt x="1653" y="648"/>
                </a:moveTo>
                <a:lnTo>
                  <a:pt x="1712" y="672"/>
                </a:lnTo>
                <a:cubicBezTo>
                  <a:pt x="1729" y="678"/>
                  <a:pt x="1737" y="697"/>
                  <a:pt x="1730" y="713"/>
                </a:cubicBezTo>
                <a:cubicBezTo>
                  <a:pt x="1724" y="730"/>
                  <a:pt x="1705" y="738"/>
                  <a:pt x="1689" y="731"/>
                </a:cubicBezTo>
                <a:lnTo>
                  <a:pt x="1629" y="707"/>
                </a:lnTo>
                <a:cubicBezTo>
                  <a:pt x="1613" y="701"/>
                  <a:pt x="1605" y="682"/>
                  <a:pt x="1611" y="666"/>
                </a:cubicBezTo>
                <a:cubicBezTo>
                  <a:pt x="1618" y="649"/>
                  <a:pt x="1637" y="641"/>
                  <a:pt x="1653" y="648"/>
                </a:cubicBezTo>
                <a:close/>
                <a:moveTo>
                  <a:pt x="1831" y="719"/>
                </a:moveTo>
                <a:lnTo>
                  <a:pt x="1891" y="743"/>
                </a:lnTo>
                <a:cubicBezTo>
                  <a:pt x="1907" y="750"/>
                  <a:pt x="1915" y="768"/>
                  <a:pt x="1909" y="785"/>
                </a:cubicBezTo>
                <a:cubicBezTo>
                  <a:pt x="1902" y="801"/>
                  <a:pt x="1883" y="809"/>
                  <a:pt x="1867" y="802"/>
                </a:cubicBezTo>
                <a:lnTo>
                  <a:pt x="1807" y="779"/>
                </a:lnTo>
                <a:cubicBezTo>
                  <a:pt x="1791" y="772"/>
                  <a:pt x="1783" y="753"/>
                  <a:pt x="1790" y="737"/>
                </a:cubicBezTo>
                <a:cubicBezTo>
                  <a:pt x="1796" y="721"/>
                  <a:pt x="1815" y="713"/>
                  <a:pt x="1831" y="719"/>
                </a:cubicBezTo>
                <a:close/>
                <a:moveTo>
                  <a:pt x="2010" y="791"/>
                </a:moveTo>
                <a:lnTo>
                  <a:pt x="2069" y="814"/>
                </a:lnTo>
                <a:cubicBezTo>
                  <a:pt x="2085" y="821"/>
                  <a:pt x="2093" y="839"/>
                  <a:pt x="2087" y="856"/>
                </a:cubicBezTo>
                <a:cubicBezTo>
                  <a:pt x="2080" y="872"/>
                  <a:pt x="2062" y="880"/>
                  <a:pt x="2045" y="874"/>
                </a:cubicBezTo>
                <a:lnTo>
                  <a:pt x="1986" y="850"/>
                </a:lnTo>
                <a:cubicBezTo>
                  <a:pt x="1969" y="843"/>
                  <a:pt x="1961" y="825"/>
                  <a:pt x="1968" y="808"/>
                </a:cubicBezTo>
                <a:cubicBezTo>
                  <a:pt x="1974" y="792"/>
                  <a:pt x="1993" y="784"/>
                  <a:pt x="2010" y="791"/>
                </a:cubicBezTo>
                <a:close/>
                <a:moveTo>
                  <a:pt x="2188" y="862"/>
                </a:moveTo>
                <a:lnTo>
                  <a:pt x="2247" y="886"/>
                </a:lnTo>
                <a:cubicBezTo>
                  <a:pt x="2264" y="892"/>
                  <a:pt x="2272" y="911"/>
                  <a:pt x="2265" y="927"/>
                </a:cubicBezTo>
                <a:cubicBezTo>
                  <a:pt x="2258" y="944"/>
                  <a:pt x="2240" y="952"/>
                  <a:pt x="2223" y="945"/>
                </a:cubicBezTo>
                <a:lnTo>
                  <a:pt x="2164" y="921"/>
                </a:lnTo>
                <a:cubicBezTo>
                  <a:pt x="2148" y="915"/>
                  <a:pt x="2140" y="896"/>
                  <a:pt x="2146" y="880"/>
                </a:cubicBezTo>
                <a:cubicBezTo>
                  <a:pt x="2153" y="863"/>
                  <a:pt x="2171" y="855"/>
                  <a:pt x="2188" y="862"/>
                </a:cubicBezTo>
                <a:close/>
                <a:moveTo>
                  <a:pt x="2366" y="933"/>
                </a:moveTo>
                <a:lnTo>
                  <a:pt x="2425" y="957"/>
                </a:lnTo>
                <a:cubicBezTo>
                  <a:pt x="2442" y="963"/>
                  <a:pt x="2450" y="982"/>
                  <a:pt x="2443" y="999"/>
                </a:cubicBezTo>
                <a:cubicBezTo>
                  <a:pt x="2437" y="1015"/>
                  <a:pt x="2418" y="1023"/>
                  <a:pt x="2402" y="1016"/>
                </a:cubicBezTo>
                <a:lnTo>
                  <a:pt x="2342" y="993"/>
                </a:lnTo>
                <a:cubicBezTo>
                  <a:pt x="2326" y="986"/>
                  <a:pt x="2318" y="967"/>
                  <a:pt x="2324" y="951"/>
                </a:cubicBezTo>
                <a:cubicBezTo>
                  <a:pt x="2331" y="935"/>
                  <a:pt x="2350" y="927"/>
                  <a:pt x="2366" y="933"/>
                </a:cubicBezTo>
                <a:close/>
                <a:moveTo>
                  <a:pt x="2544" y="1004"/>
                </a:moveTo>
                <a:lnTo>
                  <a:pt x="2604" y="1028"/>
                </a:lnTo>
                <a:cubicBezTo>
                  <a:pt x="2620" y="1035"/>
                  <a:pt x="2628" y="1053"/>
                  <a:pt x="2622" y="1070"/>
                </a:cubicBezTo>
                <a:cubicBezTo>
                  <a:pt x="2615" y="1086"/>
                  <a:pt x="2596" y="1094"/>
                  <a:pt x="2580" y="1088"/>
                </a:cubicBezTo>
                <a:lnTo>
                  <a:pt x="2521" y="1064"/>
                </a:lnTo>
                <a:cubicBezTo>
                  <a:pt x="2504" y="1057"/>
                  <a:pt x="2496" y="1039"/>
                  <a:pt x="2503" y="1022"/>
                </a:cubicBezTo>
                <a:cubicBezTo>
                  <a:pt x="2509" y="1006"/>
                  <a:pt x="2528" y="998"/>
                  <a:pt x="2544" y="1004"/>
                </a:cubicBezTo>
                <a:close/>
                <a:moveTo>
                  <a:pt x="2723" y="1076"/>
                </a:moveTo>
                <a:lnTo>
                  <a:pt x="2782" y="1100"/>
                </a:lnTo>
                <a:cubicBezTo>
                  <a:pt x="2798" y="1106"/>
                  <a:pt x="2806" y="1125"/>
                  <a:pt x="2800" y="1141"/>
                </a:cubicBezTo>
                <a:cubicBezTo>
                  <a:pt x="2793" y="1158"/>
                  <a:pt x="2775" y="1166"/>
                  <a:pt x="2758" y="1159"/>
                </a:cubicBezTo>
                <a:lnTo>
                  <a:pt x="2699" y="1135"/>
                </a:lnTo>
                <a:cubicBezTo>
                  <a:pt x="2682" y="1129"/>
                  <a:pt x="2674" y="1110"/>
                  <a:pt x="2681" y="1094"/>
                </a:cubicBezTo>
                <a:cubicBezTo>
                  <a:pt x="2688" y="1077"/>
                  <a:pt x="2706" y="1069"/>
                  <a:pt x="2723" y="1076"/>
                </a:cubicBezTo>
                <a:close/>
              </a:path>
            </a:pathLst>
          </a:custGeom>
          <a:solidFill>
            <a:srgbClr val="595959"/>
          </a:solidFill>
          <a:ln w="0" cap="flat">
            <a:solidFill>
              <a:srgbClr val="595959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Freeform 19">
            <a:extLst>
              <a:ext uri="{FF2B5EF4-FFF2-40B4-BE49-F238E27FC236}">
                <a16:creationId xmlns:a16="http://schemas.microsoft.com/office/drawing/2014/main" id="{AF4BF279-AE37-4286-8011-7E779173335D}"/>
              </a:ext>
            </a:extLst>
          </p:cNvPr>
          <p:cNvSpPr>
            <a:spLocks/>
          </p:cNvSpPr>
          <p:nvPr/>
        </p:nvSpPr>
        <p:spPr bwMode="auto">
          <a:xfrm>
            <a:off x="4930775" y="2687638"/>
            <a:ext cx="211138" cy="176213"/>
          </a:xfrm>
          <a:custGeom>
            <a:avLst/>
            <a:gdLst>
              <a:gd name="T0" fmla="*/ 296 w 296"/>
              <a:gd name="T1" fmla="*/ 222 h 247"/>
              <a:gd name="T2" fmla="*/ 0 w 296"/>
              <a:gd name="T3" fmla="*/ 247 h 247"/>
              <a:gd name="T4" fmla="*/ 99 w 296"/>
              <a:gd name="T5" fmla="*/ 0 h 247"/>
              <a:gd name="T6" fmla="*/ 296 w 296"/>
              <a:gd name="T7" fmla="*/ 222 h 2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96" h="247">
                <a:moveTo>
                  <a:pt x="296" y="222"/>
                </a:moveTo>
                <a:lnTo>
                  <a:pt x="0" y="247"/>
                </a:lnTo>
                <a:cubicBezTo>
                  <a:pt x="70" y="185"/>
                  <a:pt x="106" y="93"/>
                  <a:pt x="99" y="0"/>
                </a:cubicBezTo>
                <a:lnTo>
                  <a:pt x="296" y="222"/>
                </a:lnTo>
                <a:close/>
              </a:path>
            </a:pathLst>
          </a:custGeom>
          <a:solidFill>
            <a:srgbClr val="595959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Line 20">
            <a:extLst>
              <a:ext uri="{FF2B5EF4-FFF2-40B4-BE49-F238E27FC236}">
                <a16:creationId xmlns:a16="http://schemas.microsoft.com/office/drawing/2014/main" id="{C1BB4980-5B16-4296-AAB6-CD8F910B4ED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7675" y="3340101"/>
            <a:ext cx="2000250" cy="804863"/>
          </a:xfrm>
          <a:prstGeom prst="line">
            <a:avLst/>
          </a:prstGeom>
          <a:noFill/>
          <a:ln w="34925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Freeform 21">
            <a:extLst>
              <a:ext uri="{FF2B5EF4-FFF2-40B4-BE49-F238E27FC236}">
                <a16:creationId xmlns:a16="http://schemas.microsoft.com/office/drawing/2014/main" id="{98242FBB-3B6E-488D-8FB9-857F1E0EA5F2}"/>
              </a:ext>
            </a:extLst>
          </p:cNvPr>
          <p:cNvSpPr>
            <a:spLocks/>
          </p:cNvSpPr>
          <p:nvPr/>
        </p:nvSpPr>
        <p:spPr bwMode="auto">
          <a:xfrm>
            <a:off x="4951413" y="3263901"/>
            <a:ext cx="190500" cy="155575"/>
          </a:xfrm>
          <a:custGeom>
            <a:avLst/>
            <a:gdLst>
              <a:gd name="T0" fmla="*/ 7 w 268"/>
              <a:gd name="T1" fmla="*/ 0 h 218"/>
              <a:gd name="T2" fmla="*/ 268 w 268"/>
              <a:gd name="T3" fmla="*/ 22 h 218"/>
              <a:gd name="T4" fmla="*/ 94 w 268"/>
              <a:gd name="T5" fmla="*/ 218 h 218"/>
              <a:gd name="T6" fmla="*/ 7 w 268"/>
              <a:gd name="T7" fmla="*/ 0 h 2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8" h="218">
                <a:moveTo>
                  <a:pt x="7" y="0"/>
                </a:moveTo>
                <a:lnTo>
                  <a:pt x="268" y="22"/>
                </a:lnTo>
                <a:lnTo>
                  <a:pt x="94" y="218"/>
                </a:lnTo>
                <a:cubicBezTo>
                  <a:pt x="33" y="163"/>
                  <a:pt x="0" y="82"/>
                  <a:pt x="7" y="0"/>
                </a:cubicBez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Line 22">
            <a:extLst>
              <a:ext uri="{FF2B5EF4-FFF2-40B4-BE49-F238E27FC236}">
                <a16:creationId xmlns:a16="http://schemas.microsoft.com/office/drawing/2014/main" id="{C9D966E1-4860-40CD-B176-753202622DA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73713" y="2043113"/>
            <a:ext cx="2001838" cy="803275"/>
          </a:xfrm>
          <a:prstGeom prst="line">
            <a:avLst/>
          </a:prstGeom>
          <a:noFill/>
          <a:ln w="34925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Freeform 23">
            <a:extLst>
              <a:ext uri="{FF2B5EF4-FFF2-40B4-BE49-F238E27FC236}">
                <a16:creationId xmlns:a16="http://schemas.microsoft.com/office/drawing/2014/main" id="{DAC0BD3B-0541-4C4F-A4B9-B0B4CBC0FF42}"/>
              </a:ext>
            </a:extLst>
          </p:cNvPr>
          <p:cNvSpPr>
            <a:spLocks/>
          </p:cNvSpPr>
          <p:nvPr/>
        </p:nvSpPr>
        <p:spPr bwMode="auto">
          <a:xfrm>
            <a:off x="7539038" y="1965326"/>
            <a:ext cx="190500" cy="155575"/>
          </a:xfrm>
          <a:custGeom>
            <a:avLst/>
            <a:gdLst>
              <a:gd name="T0" fmla="*/ 7 w 268"/>
              <a:gd name="T1" fmla="*/ 0 h 218"/>
              <a:gd name="T2" fmla="*/ 268 w 268"/>
              <a:gd name="T3" fmla="*/ 22 h 218"/>
              <a:gd name="T4" fmla="*/ 94 w 268"/>
              <a:gd name="T5" fmla="*/ 218 h 218"/>
              <a:gd name="T6" fmla="*/ 7 w 268"/>
              <a:gd name="T7" fmla="*/ 0 h 2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8" h="218">
                <a:moveTo>
                  <a:pt x="7" y="0"/>
                </a:moveTo>
                <a:lnTo>
                  <a:pt x="268" y="22"/>
                </a:lnTo>
                <a:lnTo>
                  <a:pt x="94" y="218"/>
                </a:lnTo>
                <a:cubicBezTo>
                  <a:pt x="32" y="163"/>
                  <a:pt x="0" y="82"/>
                  <a:pt x="7" y="0"/>
                </a:cubicBez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Freeform 24">
            <a:extLst>
              <a:ext uri="{FF2B5EF4-FFF2-40B4-BE49-F238E27FC236}">
                <a16:creationId xmlns:a16="http://schemas.microsoft.com/office/drawing/2014/main" id="{165C705D-16B4-4AF6-A92F-83BA958AE6C8}"/>
              </a:ext>
            </a:extLst>
          </p:cNvPr>
          <p:cNvSpPr>
            <a:spLocks noEditPoints="1"/>
          </p:cNvSpPr>
          <p:nvPr/>
        </p:nvSpPr>
        <p:spPr bwMode="auto">
          <a:xfrm>
            <a:off x="5548313" y="3252788"/>
            <a:ext cx="2000250" cy="835025"/>
          </a:xfrm>
          <a:custGeom>
            <a:avLst/>
            <a:gdLst>
              <a:gd name="T0" fmla="*/ 107 w 2806"/>
              <a:gd name="T1" fmla="*/ 30 h 1166"/>
              <a:gd name="T2" fmla="*/ 84 w 2806"/>
              <a:gd name="T3" fmla="*/ 90 h 1166"/>
              <a:gd name="T4" fmla="*/ 24 w 2806"/>
              <a:gd name="T5" fmla="*/ 66 h 1166"/>
              <a:gd name="T6" fmla="*/ 6 w 2806"/>
              <a:gd name="T7" fmla="*/ 24 h 1166"/>
              <a:gd name="T8" fmla="*/ 226 w 2806"/>
              <a:gd name="T9" fmla="*/ 78 h 1166"/>
              <a:gd name="T10" fmla="*/ 303 w 2806"/>
              <a:gd name="T11" fmla="*/ 143 h 1166"/>
              <a:gd name="T12" fmla="*/ 202 w 2806"/>
              <a:gd name="T13" fmla="*/ 137 h 1166"/>
              <a:gd name="T14" fmla="*/ 226 w 2806"/>
              <a:gd name="T15" fmla="*/ 78 h 1166"/>
              <a:gd name="T16" fmla="*/ 464 w 2806"/>
              <a:gd name="T17" fmla="*/ 173 h 1166"/>
              <a:gd name="T18" fmla="*/ 440 w 2806"/>
              <a:gd name="T19" fmla="*/ 232 h 1166"/>
              <a:gd name="T20" fmla="*/ 381 w 2806"/>
              <a:gd name="T21" fmla="*/ 208 h 1166"/>
              <a:gd name="T22" fmla="*/ 404 w 2806"/>
              <a:gd name="T23" fmla="*/ 149 h 1166"/>
              <a:gd name="T24" fmla="*/ 642 w 2806"/>
              <a:gd name="T25" fmla="*/ 244 h 1166"/>
              <a:gd name="T26" fmla="*/ 618 w 2806"/>
              <a:gd name="T27" fmla="*/ 303 h 1166"/>
              <a:gd name="T28" fmla="*/ 541 w 2806"/>
              <a:gd name="T29" fmla="*/ 238 h 1166"/>
              <a:gd name="T30" fmla="*/ 761 w 2806"/>
              <a:gd name="T31" fmla="*/ 292 h 1166"/>
              <a:gd name="T32" fmla="*/ 838 w 2806"/>
              <a:gd name="T33" fmla="*/ 357 h 1166"/>
              <a:gd name="T34" fmla="*/ 797 w 2806"/>
              <a:gd name="T35" fmla="*/ 375 h 1166"/>
              <a:gd name="T36" fmla="*/ 719 w 2806"/>
              <a:gd name="T37" fmla="*/ 309 h 1166"/>
              <a:gd name="T38" fmla="*/ 939 w 2806"/>
              <a:gd name="T39" fmla="*/ 363 h 1166"/>
              <a:gd name="T40" fmla="*/ 1017 w 2806"/>
              <a:gd name="T41" fmla="*/ 428 h 1166"/>
              <a:gd name="T42" fmla="*/ 975 w 2806"/>
              <a:gd name="T43" fmla="*/ 446 h 1166"/>
              <a:gd name="T44" fmla="*/ 898 w 2806"/>
              <a:gd name="T45" fmla="*/ 381 h 1166"/>
              <a:gd name="T46" fmla="*/ 1118 w 2806"/>
              <a:gd name="T47" fmla="*/ 434 h 1166"/>
              <a:gd name="T48" fmla="*/ 1195 w 2806"/>
              <a:gd name="T49" fmla="*/ 500 h 1166"/>
              <a:gd name="T50" fmla="*/ 1094 w 2806"/>
              <a:gd name="T51" fmla="*/ 494 h 1166"/>
              <a:gd name="T52" fmla="*/ 1118 w 2806"/>
              <a:gd name="T53" fmla="*/ 434 h 1166"/>
              <a:gd name="T54" fmla="*/ 1355 w 2806"/>
              <a:gd name="T55" fmla="*/ 529 h 1166"/>
              <a:gd name="T56" fmla="*/ 1331 w 2806"/>
              <a:gd name="T57" fmla="*/ 589 h 1166"/>
              <a:gd name="T58" fmla="*/ 1254 w 2806"/>
              <a:gd name="T59" fmla="*/ 523 h 1166"/>
              <a:gd name="T60" fmla="*/ 1474 w 2806"/>
              <a:gd name="T61" fmla="*/ 577 h 1166"/>
              <a:gd name="T62" fmla="*/ 1551 w 2806"/>
              <a:gd name="T63" fmla="*/ 642 h 1166"/>
              <a:gd name="T64" fmla="*/ 1450 w 2806"/>
              <a:gd name="T65" fmla="*/ 636 h 1166"/>
              <a:gd name="T66" fmla="*/ 1474 w 2806"/>
              <a:gd name="T67" fmla="*/ 577 h 1166"/>
              <a:gd name="T68" fmla="*/ 1712 w 2806"/>
              <a:gd name="T69" fmla="*/ 672 h 1166"/>
              <a:gd name="T70" fmla="*/ 1688 w 2806"/>
              <a:gd name="T71" fmla="*/ 731 h 1166"/>
              <a:gd name="T72" fmla="*/ 1611 w 2806"/>
              <a:gd name="T73" fmla="*/ 666 h 1166"/>
              <a:gd name="T74" fmla="*/ 1831 w 2806"/>
              <a:gd name="T75" fmla="*/ 719 h 1166"/>
              <a:gd name="T76" fmla="*/ 1908 w 2806"/>
              <a:gd name="T77" fmla="*/ 785 h 1166"/>
              <a:gd name="T78" fmla="*/ 1807 w 2806"/>
              <a:gd name="T79" fmla="*/ 779 h 1166"/>
              <a:gd name="T80" fmla="*/ 1831 w 2806"/>
              <a:gd name="T81" fmla="*/ 719 h 1166"/>
              <a:gd name="T82" fmla="*/ 2068 w 2806"/>
              <a:gd name="T83" fmla="*/ 814 h 1166"/>
              <a:gd name="T84" fmla="*/ 2045 w 2806"/>
              <a:gd name="T85" fmla="*/ 874 h 1166"/>
              <a:gd name="T86" fmla="*/ 1967 w 2806"/>
              <a:gd name="T87" fmla="*/ 809 h 1166"/>
              <a:gd name="T88" fmla="*/ 2187 w 2806"/>
              <a:gd name="T89" fmla="*/ 862 h 1166"/>
              <a:gd name="T90" fmla="*/ 2264 w 2806"/>
              <a:gd name="T91" fmla="*/ 927 h 1166"/>
              <a:gd name="T92" fmla="*/ 2163 w 2806"/>
              <a:gd name="T93" fmla="*/ 921 h 1166"/>
              <a:gd name="T94" fmla="*/ 2187 w 2806"/>
              <a:gd name="T95" fmla="*/ 862 h 1166"/>
              <a:gd name="T96" fmla="*/ 2425 w 2806"/>
              <a:gd name="T97" fmla="*/ 957 h 1166"/>
              <a:gd name="T98" fmla="*/ 2401 w 2806"/>
              <a:gd name="T99" fmla="*/ 1017 h 1166"/>
              <a:gd name="T100" fmla="*/ 2324 w 2806"/>
              <a:gd name="T101" fmla="*/ 951 h 1166"/>
              <a:gd name="T102" fmla="*/ 2544 w 2806"/>
              <a:gd name="T103" fmla="*/ 1005 h 1166"/>
              <a:gd name="T104" fmla="*/ 2621 w 2806"/>
              <a:gd name="T105" fmla="*/ 1070 h 1166"/>
              <a:gd name="T106" fmla="*/ 2520 w 2806"/>
              <a:gd name="T107" fmla="*/ 1064 h 1166"/>
              <a:gd name="T108" fmla="*/ 2544 w 2806"/>
              <a:gd name="T109" fmla="*/ 1005 h 1166"/>
              <a:gd name="T110" fmla="*/ 2781 w 2806"/>
              <a:gd name="T111" fmla="*/ 1100 h 1166"/>
              <a:gd name="T112" fmla="*/ 2758 w 2806"/>
              <a:gd name="T113" fmla="*/ 1159 h 1166"/>
              <a:gd name="T114" fmla="*/ 2680 w 2806"/>
              <a:gd name="T115" fmla="*/ 1094 h 11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</a:cxnLst>
            <a:rect l="0" t="0" r="r" b="b"/>
            <a:pathLst>
              <a:path w="2806" h="1166">
                <a:moveTo>
                  <a:pt x="48" y="6"/>
                </a:moveTo>
                <a:lnTo>
                  <a:pt x="107" y="30"/>
                </a:lnTo>
                <a:cubicBezTo>
                  <a:pt x="124" y="37"/>
                  <a:pt x="132" y="55"/>
                  <a:pt x="125" y="72"/>
                </a:cubicBezTo>
                <a:cubicBezTo>
                  <a:pt x="119" y="88"/>
                  <a:pt x="100" y="96"/>
                  <a:pt x="84" y="90"/>
                </a:cubicBezTo>
                <a:lnTo>
                  <a:pt x="84" y="90"/>
                </a:lnTo>
                <a:lnTo>
                  <a:pt x="24" y="66"/>
                </a:lnTo>
                <a:lnTo>
                  <a:pt x="24" y="66"/>
                </a:lnTo>
                <a:cubicBezTo>
                  <a:pt x="8" y="59"/>
                  <a:pt x="0" y="41"/>
                  <a:pt x="6" y="24"/>
                </a:cubicBezTo>
                <a:cubicBezTo>
                  <a:pt x="13" y="8"/>
                  <a:pt x="32" y="0"/>
                  <a:pt x="48" y="6"/>
                </a:cubicBezTo>
                <a:close/>
                <a:moveTo>
                  <a:pt x="226" y="78"/>
                </a:moveTo>
                <a:lnTo>
                  <a:pt x="286" y="101"/>
                </a:lnTo>
                <a:cubicBezTo>
                  <a:pt x="302" y="108"/>
                  <a:pt x="310" y="127"/>
                  <a:pt x="303" y="143"/>
                </a:cubicBezTo>
                <a:cubicBezTo>
                  <a:pt x="297" y="159"/>
                  <a:pt x="278" y="167"/>
                  <a:pt x="262" y="161"/>
                </a:cubicBezTo>
                <a:lnTo>
                  <a:pt x="202" y="137"/>
                </a:lnTo>
                <a:cubicBezTo>
                  <a:pt x="186" y="130"/>
                  <a:pt x="178" y="112"/>
                  <a:pt x="185" y="95"/>
                </a:cubicBezTo>
                <a:cubicBezTo>
                  <a:pt x="191" y="79"/>
                  <a:pt x="210" y="71"/>
                  <a:pt x="226" y="78"/>
                </a:cubicBezTo>
                <a:close/>
                <a:moveTo>
                  <a:pt x="404" y="149"/>
                </a:moveTo>
                <a:lnTo>
                  <a:pt x="464" y="173"/>
                </a:lnTo>
                <a:cubicBezTo>
                  <a:pt x="480" y="179"/>
                  <a:pt x="488" y="198"/>
                  <a:pt x="482" y="214"/>
                </a:cubicBezTo>
                <a:cubicBezTo>
                  <a:pt x="475" y="231"/>
                  <a:pt x="457" y="239"/>
                  <a:pt x="440" y="232"/>
                </a:cubicBezTo>
                <a:lnTo>
                  <a:pt x="440" y="232"/>
                </a:lnTo>
                <a:lnTo>
                  <a:pt x="381" y="208"/>
                </a:lnTo>
                <a:cubicBezTo>
                  <a:pt x="364" y="202"/>
                  <a:pt x="356" y="183"/>
                  <a:pt x="363" y="167"/>
                </a:cubicBezTo>
                <a:cubicBezTo>
                  <a:pt x="369" y="150"/>
                  <a:pt x="388" y="142"/>
                  <a:pt x="404" y="149"/>
                </a:cubicBezTo>
                <a:close/>
                <a:moveTo>
                  <a:pt x="583" y="220"/>
                </a:moveTo>
                <a:lnTo>
                  <a:pt x="642" y="244"/>
                </a:lnTo>
                <a:cubicBezTo>
                  <a:pt x="659" y="251"/>
                  <a:pt x="667" y="269"/>
                  <a:pt x="660" y="286"/>
                </a:cubicBezTo>
                <a:cubicBezTo>
                  <a:pt x="653" y="302"/>
                  <a:pt x="635" y="310"/>
                  <a:pt x="618" y="303"/>
                </a:cubicBezTo>
                <a:lnTo>
                  <a:pt x="559" y="280"/>
                </a:lnTo>
                <a:cubicBezTo>
                  <a:pt x="543" y="273"/>
                  <a:pt x="535" y="254"/>
                  <a:pt x="541" y="238"/>
                </a:cubicBezTo>
                <a:cubicBezTo>
                  <a:pt x="548" y="222"/>
                  <a:pt x="566" y="214"/>
                  <a:pt x="583" y="220"/>
                </a:cubicBezTo>
                <a:close/>
                <a:moveTo>
                  <a:pt x="761" y="292"/>
                </a:moveTo>
                <a:lnTo>
                  <a:pt x="820" y="315"/>
                </a:lnTo>
                <a:cubicBezTo>
                  <a:pt x="837" y="322"/>
                  <a:pt x="845" y="341"/>
                  <a:pt x="838" y="357"/>
                </a:cubicBezTo>
                <a:cubicBezTo>
                  <a:pt x="832" y="373"/>
                  <a:pt x="813" y="381"/>
                  <a:pt x="797" y="375"/>
                </a:cubicBezTo>
                <a:lnTo>
                  <a:pt x="797" y="375"/>
                </a:lnTo>
                <a:lnTo>
                  <a:pt x="737" y="351"/>
                </a:lnTo>
                <a:cubicBezTo>
                  <a:pt x="721" y="344"/>
                  <a:pt x="713" y="326"/>
                  <a:pt x="719" y="309"/>
                </a:cubicBezTo>
                <a:cubicBezTo>
                  <a:pt x="726" y="293"/>
                  <a:pt x="745" y="285"/>
                  <a:pt x="761" y="292"/>
                </a:cubicBezTo>
                <a:close/>
                <a:moveTo>
                  <a:pt x="939" y="363"/>
                </a:moveTo>
                <a:lnTo>
                  <a:pt x="999" y="387"/>
                </a:lnTo>
                <a:cubicBezTo>
                  <a:pt x="1015" y="393"/>
                  <a:pt x="1023" y="412"/>
                  <a:pt x="1017" y="428"/>
                </a:cubicBezTo>
                <a:cubicBezTo>
                  <a:pt x="1010" y="445"/>
                  <a:pt x="991" y="453"/>
                  <a:pt x="975" y="446"/>
                </a:cubicBezTo>
                <a:lnTo>
                  <a:pt x="975" y="446"/>
                </a:lnTo>
                <a:lnTo>
                  <a:pt x="915" y="422"/>
                </a:lnTo>
                <a:cubicBezTo>
                  <a:pt x="899" y="416"/>
                  <a:pt x="891" y="397"/>
                  <a:pt x="898" y="381"/>
                </a:cubicBezTo>
                <a:cubicBezTo>
                  <a:pt x="904" y="364"/>
                  <a:pt x="923" y="356"/>
                  <a:pt x="939" y="363"/>
                </a:cubicBezTo>
                <a:close/>
                <a:moveTo>
                  <a:pt x="1118" y="434"/>
                </a:moveTo>
                <a:lnTo>
                  <a:pt x="1177" y="458"/>
                </a:lnTo>
                <a:cubicBezTo>
                  <a:pt x="1193" y="465"/>
                  <a:pt x="1201" y="483"/>
                  <a:pt x="1195" y="500"/>
                </a:cubicBezTo>
                <a:cubicBezTo>
                  <a:pt x="1188" y="516"/>
                  <a:pt x="1170" y="524"/>
                  <a:pt x="1153" y="517"/>
                </a:cubicBezTo>
                <a:lnTo>
                  <a:pt x="1094" y="494"/>
                </a:lnTo>
                <a:cubicBezTo>
                  <a:pt x="1077" y="487"/>
                  <a:pt x="1069" y="468"/>
                  <a:pt x="1076" y="452"/>
                </a:cubicBezTo>
                <a:cubicBezTo>
                  <a:pt x="1082" y="436"/>
                  <a:pt x="1101" y="428"/>
                  <a:pt x="1118" y="434"/>
                </a:cubicBezTo>
                <a:close/>
                <a:moveTo>
                  <a:pt x="1296" y="505"/>
                </a:moveTo>
                <a:lnTo>
                  <a:pt x="1355" y="529"/>
                </a:lnTo>
                <a:cubicBezTo>
                  <a:pt x="1372" y="536"/>
                  <a:pt x="1380" y="554"/>
                  <a:pt x="1373" y="571"/>
                </a:cubicBezTo>
                <a:cubicBezTo>
                  <a:pt x="1366" y="587"/>
                  <a:pt x="1348" y="595"/>
                  <a:pt x="1331" y="589"/>
                </a:cubicBezTo>
                <a:lnTo>
                  <a:pt x="1272" y="565"/>
                </a:lnTo>
                <a:cubicBezTo>
                  <a:pt x="1256" y="558"/>
                  <a:pt x="1248" y="540"/>
                  <a:pt x="1254" y="523"/>
                </a:cubicBezTo>
                <a:cubicBezTo>
                  <a:pt x="1261" y="507"/>
                  <a:pt x="1279" y="499"/>
                  <a:pt x="1296" y="505"/>
                </a:cubicBezTo>
                <a:close/>
                <a:moveTo>
                  <a:pt x="1474" y="577"/>
                </a:moveTo>
                <a:lnTo>
                  <a:pt x="1533" y="601"/>
                </a:lnTo>
                <a:cubicBezTo>
                  <a:pt x="1550" y="607"/>
                  <a:pt x="1558" y="626"/>
                  <a:pt x="1551" y="642"/>
                </a:cubicBezTo>
                <a:cubicBezTo>
                  <a:pt x="1545" y="659"/>
                  <a:pt x="1526" y="667"/>
                  <a:pt x="1510" y="660"/>
                </a:cubicBezTo>
                <a:lnTo>
                  <a:pt x="1450" y="636"/>
                </a:lnTo>
                <a:cubicBezTo>
                  <a:pt x="1434" y="630"/>
                  <a:pt x="1426" y="611"/>
                  <a:pt x="1432" y="595"/>
                </a:cubicBezTo>
                <a:cubicBezTo>
                  <a:pt x="1439" y="578"/>
                  <a:pt x="1458" y="570"/>
                  <a:pt x="1474" y="577"/>
                </a:cubicBezTo>
                <a:close/>
                <a:moveTo>
                  <a:pt x="1652" y="648"/>
                </a:moveTo>
                <a:lnTo>
                  <a:pt x="1712" y="672"/>
                </a:lnTo>
                <a:cubicBezTo>
                  <a:pt x="1728" y="678"/>
                  <a:pt x="1736" y="697"/>
                  <a:pt x="1730" y="713"/>
                </a:cubicBezTo>
                <a:cubicBezTo>
                  <a:pt x="1723" y="730"/>
                  <a:pt x="1704" y="738"/>
                  <a:pt x="1688" y="731"/>
                </a:cubicBezTo>
                <a:lnTo>
                  <a:pt x="1629" y="708"/>
                </a:lnTo>
                <a:cubicBezTo>
                  <a:pt x="1612" y="701"/>
                  <a:pt x="1604" y="682"/>
                  <a:pt x="1611" y="666"/>
                </a:cubicBezTo>
                <a:cubicBezTo>
                  <a:pt x="1617" y="650"/>
                  <a:pt x="1636" y="642"/>
                  <a:pt x="1652" y="648"/>
                </a:cubicBezTo>
                <a:close/>
                <a:moveTo>
                  <a:pt x="1831" y="719"/>
                </a:moveTo>
                <a:lnTo>
                  <a:pt x="1890" y="743"/>
                </a:lnTo>
                <a:cubicBezTo>
                  <a:pt x="1906" y="750"/>
                  <a:pt x="1914" y="768"/>
                  <a:pt x="1908" y="785"/>
                </a:cubicBezTo>
                <a:cubicBezTo>
                  <a:pt x="1901" y="801"/>
                  <a:pt x="1883" y="809"/>
                  <a:pt x="1866" y="803"/>
                </a:cubicBezTo>
                <a:lnTo>
                  <a:pt x="1807" y="779"/>
                </a:lnTo>
                <a:cubicBezTo>
                  <a:pt x="1790" y="772"/>
                  <a:pt x="1782" y="754"/>
                  <a:pt x="1789" y="737"/>
                </a:cubicBezTo>
                <a:cubicBezTo>
                  <a:pt x="1796" y="721"/>
                  <a:pt x="1814" y="713"/>
                  <a:pt x="1831" y="719"/>
                </a:cubicBezTo>
                <a:close/>
                <a:moveTo>
                  <a:pt x="2009" y="791"/>
                </a:moveTo>
                <a:lnTo>
                  <a:pt x="2068" y="814"/>
                </a:lnTo>
                <a:cubicBezTo>
                  <a:pt x="2085" y="821"/>
                  <a:pt x="2093" y="840"/>
                  <a:pt x="2086" y="856"/>
                </a:cubicBezTo>
                <a:cubicBezTo>
                  <a:pt x="2080" y="872"/>
                  <a:pt x="2061" y="880"/>
                  <a:pt x="2045" y="874"/>
                </a:cubicBezTo>
                <a:lnTo>
                  <a:pt x="1985" y="850"/>
                </a:lnTo>
                <a:cubicBezTo>
                  <a:pt x="1969" y="844"/>
                  <a:pt x="1961" y="825"/>
                  <a:pt x="1967" y="809"/>
                </a:cubicBezTo>
                <a:cubicBezTo>
                  <a:pt x="1974" y="792"/>
                  <a:pt x="1992" y="784"/>
                  <a:pt x="2009" y="791"/>
                </a:cubicBezTo>
                <a:close/>
                <a:moveTo>
                  <a:pt x="2187" y="862"/>
                </a:moveTo>
                <a:lnTo>
                  <a:pt x="2247" y="886"/>
                </a:lnTo>
                <a:cubicBezTo>
                  <a:pt x="2263" y="892"/>
                  <a:pt x="2271" y="911"/>
                  <a:pt x="2264" y="927"/>
                </a:cubicBezTo>
                <a:cubicBezTo>
                  <a:pt x="2258" y="944"/>
                  <a:pt x="2239" y="952"/>
                  <a:pt x="2223" y="945"/>
                </a:cubicBezTo>
                <a:lnTo>
                  <a:pt x="2163" y="921"/>
                </a:lnTo>
                <a:cubicBezTo>
                  <a:pt x="2147" y="915"/>
                  <a:pt x="2139" y="896"/>
                  <a:pt x="2146" y="880"/>
                </a:cubicBezTo>
                <a:cubicBezTo>
                  <a:pt x="2152" y="863"/>
                  <a:pt x="2171" y="855"/>
                  <a:pt x="2187" y="862"/>
                </a:cubicBezTo>
                <a:close/>
                <a:moveTo>
                  <a:pt x="2365" y="933"/>
                </a:moveTo>
                <a:lnTo>
                  <a:pt x="2425" y="957"/>
                </a:lnTo>
                <a:cubicBezTo>
                  <a:pt x="2441" y="964"/>
                  <a:pt x="2449" y="982"/>
                  <a:pt x="2443" y="999"/>
                </a:cubicBezTo>
                <a:cubicBezTo>
                  <a:pt x="2436" y="1015"/>
                  <a:pt x="2417" y="1023"/>
                  <a:pt x="2401" y="1017"/>
                </a:cubicBezTo>
                <a:lnTo>
                  <a:pt x="2342" y="993"/>
                </a:lnTo>
                <a:cubicBezTo>
                  <a:pt x="2325" y="986"/>
                  <a:pt x="2317" y="968"/>
                  <a:pt x="2324" y="951"/>
                </a:cubicBezTo>
                <a:cubicBezTo>
                  <a:pt x="2330" y="935"/>
                  <a:pt x="2349" y="927"/>
                  <a:pt x="2365" y="933"/>
                </a:cubicBezTo>
                <a:close/>
                <a:moveTo>
                  <a:pt x="2544" y="1005"/>
                </a:moveTo>
                <a:lnTo>
                  <a:pt x="2603" y="1028"/>
                </a:lnTo>
                <a:cubicBezTo>
                  <a:pt x="2620" y="1035"/>
                  <a:pt x="2627" y="1054"/>
                  <a:pt x="2621" y="1070"/>
                </a:cubicBezTo>
                <a:cubicBezTo>
                  <a:pt x="2614" y="1086"/>
                  <a:pt x="2596" y="1094"/>
                  <a:pt x="2579" y="1088"/>
                </a:cubicBezTo>
                <a:lnTo>
                  <a:pt x="2520" y="1064"/>
                </a:lnTo>
                <a:cubicBezTo>
                  <a:pt x="2503" y="1057"/>
                  <a:pt x="2496" y="1039"/>
                  <a:pt x="2502" y="1022"/>
                </a:cubicBezTo>
                <a:cubicBezTo>
                  <a:pt x="2509" y="1006"/>
                  <a:pt x="2527" y="998"/>
                  <a:pt x="2544" y="1005"/>
                </a:cubicBezTo>
                <a:close/>
                <a:moveTo>
                  <a:pt x="2722" y="1076"/>
                </a:moveTo>
                <a:lnTo>
                  <a:pt x="2781" y="1100"/>
                </a:lnTo>
                <a:cubicBezTo>
                  <a:pt x="2798" y="1106"/>
                  <a:pt x="2806" y="1125"/>
                  <a:pt x="2799" y="1141"/>
                </a:cubicBezTo>
                <a:cubicBezTo>
                  <a:pt x="2793" y="1158"/>
                  <a:pt x="2774" y="1166"/>
                  <a:pt x="2758" y="1159"/>
                </a:cubicBezTo>
                <a:lnTo>
                  <a:pt x="2698" y="1135"/>
                </a:lnTo>
                <a:cubicBezTo>
                  <a:pt x="2682" y="1129"/>
                  <a:pt x="2674" y="1110"/>
                  <a:pt x="2680" y="1094"/>
                </a:cubicBezTo>
                <a:cubicBezTo>
                  <a:pt x="2687" y="1077"/>
                  <a:pt x="2706" y="1069"/>
                  <a:pt x="2722" y="1076"/>
                </a:cubicBezTo>
                <a:close/>
              </a:path>
            </a:pathLst>
          </a:custGeom>
          <a:solidFill>
            <a:srgbClr val="595959"/>
          </a:solidFill>
          <a:ln w="0" cap="flat">
            <a:solidFill>
              <a:srgbClr val="595959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Freeform 25">
            <a:extLst>
              <a:ext uri="{FF2B5EF4-FFF2-40B4-BE49-F238E27FC236}">
                <a16:creationId xmlns:a16="http://schemas.microsoft.com/office/drawing/2014/main" id="{36EDE0E9-F423-4C52-B22D-637FF52C665F}"/>
              </a:ext>
            </a:extLst>
          </p:cNvPr>
          <p:cNvSpPr>
            <a:spLocks/>
          </p:cNvSpPr>
          <p:nvPr/>
        </p:nvSpPr>
        <p:spPr bwMode="auto">
          <a:xfrm>
            <a:off x="7518400" y="3984626"/>
            <a:ext cx="211138" cy="177800"/>
          </a:xfrm>
          <a:custGeom>
            <a:avLst/>
            <a:gdLst>
              <a:gd name="T0" fmla="*/ 297 w 297"/>
              <a:gd name="T1" fmla="*/ 222 h 247"/>
              <a:gd name="T2" fmla="*/ 0 w 297"/>
              <a:gd name="T3" fmla="*/ 247 h 247"/>
              <a:gd name="T4" fmla="*/ 99 w 297"/>
              <a:gd name="T5" fmla="*/ 0 h 247"/>
              <a:gd name="T6" fmla="*/ 297 w 297"/>
              <a:gd name="T7" fmla="*/ 222 h 2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97" h="247">
                <a:moveTo>
                  <a:pt x="297" y="222"/>
                </a:moveTo>
                <a:lnTo>
                  <a:pt x="0" y="247"/>
                </a:lnTo>
                <a:cubicBezTo>
                  <a:pt x="70" y="185"/>
                  <a:pt x="107" y="93"/>
                  <a:pt x="99" y="0"/>
                </a:cubicBezTo>
                <a:lnTo>
                  <a:pt x="297" y="222"/>
                </a:lnTo>
                <a:close/>
              </a:path>
            </a:pathLst>
          </a:custGeom>
          <a:solidFill>
            <a:srgbClr val="595959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Freeform 26">
            <a:extLst>
              <a:ext uri="{FF2B5EF4-FFF2-40B4-BE49-F238E27FC236}">
                <a16:creationId xmlns:a16="http://schemas.microsoft.com/office/drawing/2014/main" id="{6851A749-9C5D-4D4B-B40C-AF4AAA260A80}"/>
              </a:ext>
            </a:extLst>
          </p:cNvPr>
          <p:cNvSpPr>
            <a:spLocks noEditPoints="1"/>
          </p:cNvSpPr>
          <p:nvPr/>
        </p:nvSpPr>
        <p:spPr bwMode="auto">
          <a:xfrm>
            <a:off x="2746375" y="1955801"/>
            <a:ext cx="758825" cy="763588"/>
          </a:xfrm>
          <a:custGeom>
            <a:avLst/>
            <a:gdLst>
              <a:gd name="T0" fmla="*/ 58 w 1066"/>
              <a:gd name="T1" fmla="*/ 12 h 1066"/>
              <a:gd name="T2" fmla="*/ 103 w 1066"/>
              <a:gd name="T3" fmla="*/ 57 h 1066"/>
              <a:gd name="T4" fmla="*/ 103 w 1066"/>
              <a:gd name="T5" fmla="*/ 103 h 1066"/>
              <a:gd name="T6" fmla="*/ 58 w 1066"/>
              <a:gd name="T7" fmla="*/ 103 h 1066"/>
              <a:gd name="T8" fmla="*/ 58 w 1066"/>
              <a:gd name="T9" fmla="*/ 103 h 1066"/>
              <a:gd name="T10" fmla="*/ 13 w 1066"/>
              <a:gd name="T11" fmla="*/ 57 h 1066"/>
              <a:gd name="T12" fmla="*/ 13 w 1066"/>
              <a:gd name="T13" fmla="*/ 57 h 1066"/>
              <a:gd name="T14" fmla="*/ 13 w 1066"/>
              <a:gd name="T15" fmla="*/ 12 h 1066"/>
              <a:gd name="T16" fmla="*/ 58 w 1066"/>
              <a:gd name="T17" fmla="*/ 12 h 1066"/>
              <a:gd name="T18" fmla="*/ 194 w 1066"/>
              <a:gd name="T19" fmla="*/ 148 h 1066"/>
              <a:gd name="T20" fmla="*/ 239 w 1066"/>
              <a:gd name="T21" fmla="*/ 193 h 1066"/>
              <a:gd name="T22" fmla="*/ 239 w 1066"/>
              <a:gd name="T23" fmla="*/ 239 h 1066"/>
              <a:gd name="T24" fmla="*/ 194 w 1066"/>
              <a:gd name="T25" fmla="*/ 239 h 1066"/>
              <a:gd name="T26" fmla="*/ 194 w 1066"/>
              <a:gd name="T27" fmla="*/ 239 h 1066"/>
              <a:gd name="T28" fmla="*/ 148 w 1066"/>
              <a:gd name="T29" fmla="*/ 193 h 1066"/>
              <a:gd name="T30" fmla="*/ 148 w 1066"/>
              <a:gd name="T31" fmla="*/ 148 h 1066"/>
              <a:gd name="T32" fmla="*/ 194 w 1066"/>
              <a:gd name="T33" fmla="*/ 148 h 1066"/>
              <a:gd name="T34" fmla="*/ 329 w 1066"/>
              <a:gd name="T35" fmla="*/ 284 h 1066"/>
              <a:gd name="T36" fmla="*/ 375 w 1066"/>
              <a:gd name="T37" fmla="*/ 329 h 1066"/>
              <a:gd name="T38" fmla="*/ 375 w 1066"/>
              <a:gd name="T39" fmla="*/ 374 h 1066"/>
              <a:gd name="T40" fmla="*/ 329 w 1066"/>
              <a:gd name="T41" fmla="*/ 374 h 1066"/>
              <a:gd name="T42" fmla="*/ 284 w 1066"/>
              <a:gd name="T43" fmla="*/ 329 h 1066"/>
              <a:gd name="T44" fmla="*/ 284 w 1066"/>
              <a:gd name="T45" fmla="*/ 284 h 1066"/>
              <a:gd name="T46" fmla="*/ 329 w 1066"/>
              <a:gd name="T47" fmla="*/ 284 h 1066"/>
              <a:gd name="T48" fmla="*/ 465 w 1066"/>
              <a:gd name="T49" fmla="*/ 420 h 1066"/>
              <a:gd name="T50" fmla="*/ 511 w 1066"/>
              <a:gd name="T51" fmla="*/ 465 h 1066"/>
              <a:gd name="T52" fmla="*/ 511 w 1066"/>
              <a:gd name="T53" fmla="*/ 510 h 1066"/>
              <a:gd name="T54" fmla="*/ 465 w 1066"/>
              <a:gd name="T55" fmla="*/ 510 h 1066"/>
              <a:gd name="T56" fmla="*/ 420 w 1066"/>
              <a:gd name="T57" fmla="*/ 465 h 1066"/>
              <a:gd name="T58" fmla="*/ 420 w 1066"/>
              <a:gd name="T59" fmla="*/ 420 h 1066"/>
              <a:gd name="T60" fmla="*/ 465 w 1066"/>
              <a:gd name="T61" fmla="*/ 420 h 1066"/>
              <a:gd name="T62" fmla="*/ 601 w 1066"/>
              <a:gd name="T63" fmla="*/ 555 h 1066"/>
              <a:gd name="T64" fmla="*/ 646 w 1066"/>
              <a:gd name="T65" fmla="*/ 601 h 1066"/>
              <a:gd name="T66" fmla="*/ 646 w 1066"/>
              <a:gd name="T67" fmla="*/ 646 h 1066"/>
              <a:gd name="T68" fmla="*/ 601 w 1066"/>
              <a:gd name="T69" fmla="*/ 646 h 1066"/>
              <a:gd name="T70" fmla="*/ 556 w 1066"/>
              <a:gd name="T71" fmla="*/ 601 h 1066"/>
              <a:gd name="T72" fmla="*/ 556 w 1066"/>
              <a:gd name="T73" fmla="*/ 555 h 1066"/>
              <a:gd name="T74" fmla="*/ 601 w 1066"/>
              <a:gd name="T75" fmla="*/ 555 h 1066"/>
              <a:gd name="T76" fmla="*/ 737 w 1066"/>
              <a:gd name="T77" fmla="*/ 691 h 1066"/>
              <a:gd name="T78" fmla="*/ 782 w 1066"/>
              <a:gd name="T79" fmla="*/ 736 h 1066"/>
              <a:gd name="T80" fmla="*/ 782 w 1066"/>
              <a:gd name="T81" fmla="*/ 782 h 1066"/>
              <a:gd name="T82" fmla="*/ 737 w 1066"/>
              <a:gd name="T83" fmla="*/ 782 h 1066"/>
              <a:gd name="T84" fmla="*/ 692 w 1066"/>
              <a:gd name="T85" fmla="*/ 736 h 1066"/>
              <a:gd name="T86" fmla="*/ 692 w 1066"/>
              <a:gd name="T87" fmla="*/ 691 h 1066"/>
              <a:gd name="T88" fmla="*/ 737 w 1066"/>
              <a:gd name="T89" fmla="*/ 691 h 1066"/>
              <a:gd name="T90" fmla="*/ 873 w 1066"/>
              <a:gd name="T91" fmla="*/ 827 h 1066"/>
              <a:gd name="T92" fmla="*/ 918 w 1066"/>
              <a:gd name="T93" fmla="*/ 872 h 1066"/>
              <a:gd name="T94" fmla="*/ 918 w 1066"/>
              <a:gd name="T95" fmla="*/ 917 h 1066"/>
              <a:gd name="T96" fmla="*/ 873 w 1066"/>
              <a:gd name="T97" fmla="*/ 917 h 1066"/>
              <a:gd name="T98" fmla="*/ 827 w 1066"/>
              <a:gd name="T99" fmla="*/ 872 h 1066"/>
              <a:gd name="T100" fmla="*/ 827 w 1066"/>
              <a:gd name="T101" fmla="*/ 827 h 1066"/>
              <a:gd name="T102" fmla="*/ 873 w 1066"/>
              <a:gd name="T103" fmla="*/ 827 h 1066"/>
              <a:gd name="T104" fmla="*/ 1008 w 1066"/>
              <a:gd name="T105" fmla="*/ 963 h 1066"/>
              <a:gd name="T106" fmla="*/ 1054 w 1066"/>
              <a:gd name="T107" fmla="*/ 1008 h 1066"/>
              <a:gd name="T108" fmla="*/ 1054 w 1066"/>
              <a:gd name="T109" fmla="*/ 1053 h 1066"/>
              <a:gd name="T110" fmla="*/ 1008 w 1066"/>
              <a:gd name="T111" fmla="*/ 1053 h 1066"/>
              <a:gd name="T112" fmla="*/ 963 w 1066"/>
              <a:gd name="T113" fmla="*/ 1008 h 1066"/>
              <a:gd name="T114" fmla="*/ 963 w 1066"/>
              <a:gd name="T115" fmla="*/ 963 h 1066"/>
              <a:gd name="T116" fmla="*/ 1008 w 1066"/>
              <a:gd name="T117" fmla="*/ 963 h 10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1066" h="1066">
                <a:moveTo>
                  <a:pt x="58" y="12"/>
                </a:moveTo>
                <a:lnTo>
                  <a:pt x="103" y="57"/>
                </a:lnTo>
                <a:cubicBezTo>
                  <a:pt x="116" y="70"/>
                  <a:pt x="116" y="90"/>
                  <a:pt x="103" y="103"/>
                </a:cubicBezTo>
                <a:cubicBezTo>
                  <a:pt x="91" y="115"/>
                  <a:pt x="70" y="115"/>
                  <a:pt x="58" y="103"/>
                </a:cubicBezTo>
                <a:lnTo>
                  <a:pt x="58" y="103"/>
                </a:lnTo>
                <a:lnTo>
                  <a:pt x="13" y="57"/>
                </a:lnTo>
                <a:lnTo>
                  <a:pt x="13" y="57"/>
                </a:lnTo>
                <a:cubicBezTo>
                  <a:pt x="0" y="45"/>
                  <a:pt x="0" y="25"/>
                  <a:pt x="13" y="12"/>
                </a:cubicBezTo>
                <a:cubicBezTo>
                  <a:pt x="25" y="0"/>
                  <a:pt x="45" y="0"/>
                  <a:pt x="58" y="12"/>
                </a:cubicBezTo>
                <a:close/>
                <a:moveTo>
                  <a:pt x="194" y="148"/>
                </a:moveTo>
                <a:lnTo>
                  <a:pt x="239" y="193"/>
                </a:lnTo>
                <a:cubicBezTo>
                  <a:pt x="251" y="206"/>
                  <a:pt x="251" y="226"/>
                  <a:pt x="239" y="239"/>
                </a:cubicBezTo>
                <a:cubicBezTo>
                  <a:pt x="226" y="251"/>
                  <a:pt x="206" y="251"/>
                  <a:pt x="194" y="239"/>
                </a:cubicBezTo>
                <a:lnTo>
                  <a:pt x="194" y="239"/>
                </a:lnTo>
                <a:lnTo>
                  <a:pt x="148" y="193"/>
                </a:lnTo>
                <a:cubicBezTo>
                  <a:pt x="136" y="181"/>
                  <a:pt x="136" y="161"/>
                  <a:pt x="148" y="148"/>
                </a:cubicBezTo>
                <a:cubicBezTo>
                  <a:pt x="161" y="136"/>
                  <a:pt x="181" y="136"/>
                  <a:pt x="194" y="148"/>
                </a:cubicBezTo>
                <a:close/>
                <a:moveTo>
                  <a:pt x="329" y="284"/>
                </a:moveTo>
                <a:lnTo>
                  <a:pt x="375" y="329"/>
                </a:lnTo>
                <a:cubicBezTo>
                  <a:pt x="387" y="342"/>
                  <a:pt x="387" y="362"/>
                  <a:pt x="375" y="374"/>
                </a:cubicBezTo>
                <a:cubicBezTo>
                  <a:pt x="362" y="387"/>
                  <a:pt x="342" y="387"/>
                  <a:pt x="329" y="374"/>
                </a:cubicBezTo>
                <a:lnTo>
                  <a:pt x="284" y="329"/>
                </a:lnTo>
                <a:cubicBezTo>
                  <a:pt x="272" y="317"/>
                  <a:pt x="272" y="296"/>
                  <a:pt x="284" y="284"/>
                </a:cubicBezTo>
                <a:cubicBezTo>
                  <a:pt x="297" y="271"/>
                  <a:pt x="317" y="271"/>
                  <a:pt x="329" y="284"/>
                </a:cubicBezTo>
                <a:close/>
                <a:moveTo>
                  <a:pt x="465" y="420"/>
                </a:moveTo>
                <a:lnTo>
                  <a:pt x="511" y="465"/>
                </a:lnTo>
                <a:cubicBezTo>
                  <a:pt x="523" y="477"/>
                  <a:pt x="523" y="498"/>
                  <a:pt x="511" y="510"/>
                </a:cubicBezTo>
                <a:cubicBezTo>
                  <a:pt x="498" y="523"/>
                  <a:pt x="478" y="523"/>
                  <a:pt x="465" y="510"/>
                </a:cubicBezTo>
                <a:lnTo>
                  <a:pt x="420" y="465"/>
                </a:lnTo>
                <a:cubicBezTo>
                  <a:pt x="408" y="452"/>
                  <a:pt x="408" y="432"/>
                  <a:pt x="420" y="420"/>
                </a:cubicBezTo>
                <a:cubicBezTo>
                  <a:pt x="432" y="407"/>
                  <a:pt x="453" y="407"/>
                  <a:pt x="465" y="420"/>
                </a:cubicBezTo>
                <a:close/>
                <a:moveTo>
                  <a:pt x="601" y="555"/>
                </a:moveTo>
                <a:lnTo>
                  <a:pt x="646" y="601"/>
                </a:lnTo>
                <a:cubicBezTo>
                  <a:pt x="659" y="613"/>
                  <a:pt x="659" y="633"/>
                  <a:pt x="646" y="646"/>
                </a:cubicBezTo>
                <a:cubicBezTo>
                  <a:pt x="634" y="658"/>
                  <a:pt x="614" y="658"/>
                  <a:pt x="601" y="646"/>
                </a:cubicBezTo>
                <a:lnTo>
                  <a:pt x="556" y="601"/>
                </a:lnTo>
                <a:cubicBezTo>
                  <a:pt x="543" y="588"/>
                  <a:pt x="543" y="568"/>
                  <a:pt x="556" y="555"/>
                </a:cubicBezTo>
                <a:cubicBezTo>
                  <a:pt x="568" y="543"/>
                  <a:pt x="589" y="543"/>
                  <a:pt x="601" y="555"/>
                </a:cubicBezTo>
                <a:close/>
                <a:moveTo>
                  <a:pt x="737" y="691"/>
                </a:moveTo>
                <a:lnTo>
                  <a:pt x="782" y="736"/>
                </a:lnTo>
                <a:cubicBezTo>
                  <a:pt x="795" y="749"/>
                  <a:pt x="795" y="769"/>
                  <a:pt x="782" y="782"/>
                </a:cubicBezTo>
                <a:cubicBezTo>
                  <a:pt x="770" y="794"/>
                  <a:pt x="749" y="794"/>
                  <a:pt x="737" y="782"/>
                </a:cubicBezTo>
                <a:lnTo>
                  <a:pt x="692" y="736"/>
                </a:lnTo>
                <a:cubicBezTo>
                  <a:pt x="679" y="724"/>
                  <a:pt x="679" y="704"/>
                  <a:pt x="692" y="691"/>
                </a:cubicBezTo>
                <a:cubicBezTo>
                  <a:pt x="704" y="679"/>
                  <a:pt x="724" y="679"/>
                  <a:pt x="737" y="691"/>
                </a:cubicBezTo>
                <a:close/>
                <a:moveTo>
                  <a:pt x="873" y="827"/>
                </a:moveTo>
                <a:lnTo>
                  <a:pt x="918" y="872"/>
                </a:lnTo>
                <a:cubicBezTo>
                  <a:pt x="930" y="885"/>
                  <a:pt x="930" y="905"/>
                  <a:pt x="918" y="917"/>
                </a:cubicBezTo>
                <a:cubicBezTo>
                  <a:pt x="905" y="930"/>
                  <a:pt x="885" y="930"/>
                  <a:pt x="873" y="917"/>
                </a:cubicBezTo>
                <a:lnTo>
                  <a:pt x="827" y="872"/>
                </a:lnTo>
                <a:cubicBezTo>
                  <a:pt x="815" y="860"/>
                  <a:pt x="815" y="839"/>
                  <a:pt x="827" y="827"/>
                </a:cubicBezTo>
                <a:cubicBezTo>
                  <a:pt x="840" y="814"/>
                  <a:pt x="860" y="814"/>
                  <a:pt x="873" y="827"/>
                </a:cubicBezTo>
                <a:close/>
                <a:moveTo>
                  <a:pt x="1008" y="963"/>
                </a:moveTo>
                <a:lnTo>
                  <a:pt x="1054" y="1008"/>
                </a:lnTo>
                <a:cubicBezTo>
                  <a:pt x="1066" y="1020"/>
                  <a:pt x="1066" y="1041"/>
                  <a:pt x="1054" y="1053"/>
                </a:cubicBezTo>
                <a:cubicBezTo>
                  <a:pt x="1041" y="1066"/>
                  <a:pt x="1021" y="1066"/>
                  <a:pt x="1008" y="1053"/>
                </a:cubicBezTo>
                <a:lnTo>
                  <a:pt x="963" y="1008"/>
                </a:lnTo>
                <a:cubicBezTo>
                  <a:pt x="951" y="995"/>
                  <a:pt x="951" y="975"/>
                  <a:pt x="963" y="963"/>
                </a:cubicBezTo>
                <a:cubicBezTo>
                  <a:pt x="976" y="950"/>
                  <a:pt x="996" y="950"/>
                  <a:pt x="1008" y="963"/>
                </a:cubicBezTo>
                <a:close/>
              </a:path>
            </a:pathLst>
          </a:custGeom>
          <a:solidFill>
            <a:srgbClr val="595959"/>
          </a:solidFill>
          <a:ln w="0" cap="flat">
            <a:solidFill>
              <a:srgbClr val="595959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" name="Freeform 27">
            <a:extLst>
              <a:ext uri="{FF2B5EF4-FFF2-40B4-BE49-F238E27FC236}">
                <a16:creationId xmlns:a16="http://schemas.microsoft.com/office/drawing/2014/main" id="{D40ED370-D088-4DDA-A5D8-A2B5C49222D1}"/>
              </a:ext>
            </a:extLst>
          </p:cNvPr>
          <p:cNvSpPr>
            <a:spLocks/>
          </p:cNvSpPr>
          <p:nvPr/>
        </p:nvSpPr>
        <p:spPr bwMode="auto">
          <a:xfrm>
            <a:off x="3432175" y="2644776"/>
            <a:ext cx="201613" cy="201613"/>
          </a:xfrm>
          <a:custGeom>
            <a:avLst/>
            <a:gdLst>
              <a:gd name="T0" fmla="*/ 283 w 283"/>
              <a:gd name="T1" fmla="*/ 282 h 282"/>
              <a:gd name="T2" fmla="*/ 0 w 283"/>
              <a:gd name="T3" fmla="*/ 188 h 282"/>
              <a:gd name="T4" fmla="*/ 189 w 283"/>
              <a:gd name="T5" fmla="*/ 0 h 282"/>
              <a:gd name="T6" fmla="*/ 283 w 283"/>
              <a:gd name="T7" fmla="*/ 282 h 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83" h="282">
                <a:moveTo>
                  <a:pt x="283" y="282"/>
                </a:moveTo>
                <a:lnTo>
                  <a:pt x="0" y="188"/>
                </a:lnTo>
                <a:cubicBezTo>
                  <a:pt x="89" y="159"/>
                  <a:pt x="159" y="89"/>
                  <a:pt x="189" y="0"/>
                </a:cubicBezTo>
                <a:lnTo>
                  <a:pt x="283" y="282"/>
                </a:lnTo>
                <a:close/>
              </a:path>
            </a:pathLst>
          </a:custGeom>
          <a:solidFill>
            <a:srgbClr val="595959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Freeform 28">
            <a:extLst>
              <a:ext uri="{FF2B5EF4-FFF2-40B4-BE49-F238E27FC236}">
                <a16:creationId xmlns:a16="http://schemas.microsoft.com/office/drawing/2014/main" id="{C52463D1-E010-4842-B16C-96B816656E68}"/>
              </a:ext>
            </a:extLst>
          </p:cNvPr>
          <p:cNvSpPr>
            <a:spLocks noEditPoints="1"/>
          </p:cNvSpPr>
          <p:nvPr/>
        </p:nvSpPr>
        <p:spPr bwMode="auto">
          <a:xfrm>
            <a:off x="4041775" y="3032126"/>
            <a:ext cx="912813" cy="47625"/>
          </a:xfrm>
          <a:custGeom>
            <a:avLst/>
            <a:gdLst>
              <a:gd name="T0" fmla="*/ 32 w 1281"/>
              <a:gd name="T1" fmla="*/ 3 h 67"/>
              <a:gd name="T2" fmla="*/ 96 w 1281"/>
              <a:gd name="T3" fmla="*/ 2 h 67"/>
              <a:gd name="T4" fmla="*/ 129 w 1281"/>
              <a:gd name="T5" fmla="*/ 34 h 67"/>
              <a:gd name="T6" fmla="*/ 97 w 1281"/>
              <a:gd name="T7" fmla="*/ 66 h 67"/>
              <a:gd name="T8" fmla="*/ 33 w 1281"/>
              <a:gd name="T9" fmla="*/ 67 h 67"/>
              <a:gd name="T10" fmla="*/ 1 w 1281"/>
              <a:gd name="T11" fmla="*/ 35 h 67"/>
              <a:gd name="T12" fmla="*/ 32 w 1281"/>
              <a:gd name="T13" fmla="*/ 3 h 67"/>
              <a:gd name="T14" fmla="*/ 224 w 1281"/>
              <a:gd name="T15" fmla="*/ 2 h 67"/>
              <a:gd name="T16" fmla="*/ 288 w 1281"/>
              <a:gd name="T17" fmla="*/ 2 h 67"/>
              <a:gd name="T18" fmla="*/ 321 w 1281"/>
              <a:gd name="T19" fmla="*/ 34 h 67"/>
              <a:gd name="T20" fmla="*/ 289 w 1281"/>
              <a:gd name="T21" fmla="*/ 66 h 67"/>
              <a:gd name="T22" fmla="*/ 225 w 1281"/>
              <a:gd name="T23" fmla="*/ 66 h 67"/>
              <a:gd name="T24" fmla="*/ 193 w 1281"/>
              <a:gd name="T25" fmla="*/ 34 h 67"/>
              <a:gd name="T26" fmla="*/ 224 w 1281"/>
              <a:gd name="T27" fmla="*/ 2 h 67"/>
              <a:gd name="T28" fmla="*/ 416 w 1281"/>
              <a:gd name="T29" fmla="*/ 2 h 67"/>
              <a:gd name="T30" fmla="*/ 480 w 1281"/>
              <a:gd name="T31" fmla="*/ 2 h 67"/>
              <a:gd name="T32" fmla="*/ 513 w 1281"/>
              <a:gd name="T33" fmla="*/ 34 h 67"/>
              <a:gd name="T34" fmla="*/ 481 w 1281"/>
              <a:gd name="T35" fmla="*/ 66 h 67"/>
              <a:gd name="T36" fmla="*/ 417 w 1281"/>
              <a:gd name="T37" fmla="*/ 66 h 67"/>
              <a:gd name="T38" fmla="*/ 385 w 1281"/>
              <a:gd name="T39" fmla="*/ 34 h 67"/>
              <a:gd name="T40" fmla="*/ 416 w 1281"/>
              <a:gd name="T41" fmla="*/ 2 h 67"/>
              <a:gd name="T42" fmla="*/ 608 w 1281"/>
              <a:gd name="T43" fmla="*/ 1 h 67"/>
              <a:gd name="T44" fmla="*/ 672 w 1281"/>
              <a:gd name="T45" fmla="*/ 1 h 67"/>
              <a:gd name="T46" fmla="*/ 705 w 1281"/>
              <a:gd name="T47" fmla="*/ 33 h 67"/>
              <a:gd name="T48" fmla="*/ 673 w 1281"/>
              <a:gd name="T49" fmla="*/ 65 h 67"/>
              <a:gd name="T50" fmla="*/ 609 w 1281"/>
              <a:gd name="T51" fmla="*/ 65 h 67"/>
              <a:gd name="T52" fmla="*/ 577 w 1281"/>
              <a:gd name="T53" fmla="*/ 34 h 67"/>
              <a:gd name="T54" fmla="*/ 608 w 1281"/>
              <a:gd name="T55" fmla="*/ 1 h 67"/>
              <a:gd name="T56" fmla="*/ 800 w 1281"/>
              <a:gd name="T57" fmla="*/ 1 h 67"/>
              <a:gd name="T58" fmla="*/ 864 w 1281"/>
              <a:gd name="T59" fmla="*/ 1 h 67"/>
              <a:gd name="T60" fmla="*/ 897 w 1281"/>
              <a:gd name="T61" fmla="*/ 33 h 67"/>
              <a:gd name="T62" fmla="*/ 865 w 1281"/>
              <a:gd name="T63" fmla="*/ 65 h 67"/>
              <a:gd name="T64" fmla="*/ 801 w 1281"/>
              <a:gd name="T65" fmla="*/ 65 h 67"/>
              <a:gd name="T66" fmla="*/ 769 w 1281"/>
              <a:gd name="T67" fmla="*/ 33 h 67"/>
              <a:gd name="T68" fmla="*/ 800 w 1281"/>
              <a:gd name="T69" fmla="*/ 1 h 67"/>
              <a:gd name="T70" fmla="*/ 992 w 1281"/>
              <a:gd name="T71" fmla="*/ 1 h 67"/>
              <a:gd name="T72" fmla="*/ 1056 w 1281"/>
              <a:gd name="T73" fmla="*/ 1 h 67"/>
              <a:gd name="T74" fmla="*/ 1089 w 1281"/>
              <a:gd name="T75" fmla="*/ 33 h 67"/>
              <a:gd name="T76" fmla="*/ 1057 w 1281"/>
              <a:gd name="T77" fmla="*/ 65 h 67"/>
              <a:gd name="T78" fmla="*/ 993 w 1281"/>
              <a:gd name="T79" fmla="*/ 65 h 67"/>
              <a:gd name="T80" fmla="*/ 961 w 1281"/>
              <a:gd name="T81" fmla="*/ 33 h 67"/>
              <a:gd name="T82" fmla="*/ 992 w 1281"/>
              <a:gd name="T83" fmla="*/ 1 h 67"/>
              <a:gd name="T84" fmla="*/ 1184 w 1281"/>
              <a:gd name="T85" fmla="*/ 0 h 67"/>
              <a:gd name="T86" fmla="*/ 1248 w 1281"/>
              <a:gd name="T87" fmla="*/ 0 h 67"/>
              <a:gd name="T88" fmla="*/ 1281 w 1281"/>
              <a:gd name="T89" fmla="*/ 32 h 67"/>
              <a:gd name="T90" fmla="*/ 1249 w 1281"/>
              <a:gd name="T91" fmla="*/ 64 h 67"/>
              <a:gd name="T92" fmla="*/ 1185 w 1281"/>
              <a:gd name="T93" fmla="*/ 64 h 67"/>
              <a:gd name="T94" fmla="*/ 1153 w 1281"/>
              <a:gd name="T95" fmla="*/ 32 h 67"/>
              <a:gd name="T96" fmla="*/ 1184 w 1281"/>
              <a:gd name="T97" fmla="*/ 0 h 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1281" h="67">
                <a:moveTo>
                  <a:pt x="32" y="3"/>
                </a:moveTo>
                <a:lnTo>
                  <a:pt x="96" y="2"/>
                </a:lnTo>
                <a:cubicBezTo>
                  <a:pt x="114" y="2"/>
                  <a:pt x="128" y="17"/>
                  <a:pt x="129" y="34"/>
                </a:cubicBezTo>
                <a:cubicBezTo>
                  <a:pt x="129" y="52"/>
                  <a:pt x="114" y="66"/>
                  <a:pt x="97" y="66"/>
                </a:cubicBezTo>
                <a:lnTo>
                  <a:pt x="33" y="67"/>
                </a:lnTo>
                <a:cubicBezTo>
                  <a:pt x="15" y="67"/>
                  <a:pt x="1" y="52"/>
                  <a:pt x="1" y="35"/>
                </a:cubicBezTo>
                <a:cubicBezTo>
                  <a:pt x="0" y="17"/>
                  <a:pt x="15" y="3"/>
                  <a:pt x="32" y="3"/>
                </a:cubicBezTo>
                <a:close/>
                <a:moveTo>
                  <a:pt x="224" y="2"/>
                </a:moveTo>
                <a:lnTo>
                  <a:pt x="288" y="2"/>
                </a:lnTo>
                <a:cubicBezTo>
                  <a:pt x="306" y="2"/>
                  <a:pt x="320" y="16"/>
                  <a:pt x="321" y="34"/>
                </a:cubicBezTo>
                <a:cubicBezTo>
                  <a:pt x="321" y="52"/>
                  <a:pt x="306" y="66"/>
                  <a:pt x="289" y="66"/>
                </a:cubicBezTo>
                <a:lnTo>
                  <a:pt x="225" y="66"/>
                </a:lnTo>
                <a:cubicBezTo>
                  <a:pt x="207" y="66"/>
                  <a:pt x="193" y="52"/>
                  <a:pt x="193" y="34"/>
                </a:cubicBezTo>
                <a:cubicBezTo>
                  <a:pt x="192" y="17"/>
                  <a:pt x="207" y="2"/>
                  <a:pt x="224" y="2"/>
                </a:cubicBezTo>
                <a:close/>
                <a:moveTo>
                  <a:pt x="416" y="2"/>
                </a:moveTo>
                <a:lnTo>
                  <a:pt x="480" y="2"/>
                </a:lnTo>
                <a:cubicBezTo>
                  <a:pt x="498" y="2"/>
                  <a:pt x="512" y="16"/>
                  <a:pt x="513" y="34"/>
                </a:cubicBezTo>
                <a:cubicBezTo>
                  <a:pt x="513" y="51"/>
                  <a:pt x="498" y="66"/>
                  <a:pt x="481" y="66"/>
                </a:cubicBezTo>
                <a:lnTo>
                  <a:pt x="417" y="66"/>
                </a:lnTo>
                <a:cubicBezTo>
                  <a:pt x="399" y="66"/>
                  <a:pt x="385" y="52"/>
                  <a:pt x="385" y="34"/>
                </a:cubicBezTo>
                <a:cubicBezTo>
                  <a:pt x="384" y="16"/>
                  <a:pt x="399" y="2"/>
                  <a:pt x="416" y="2"/>
                </a:cubicBezTo>
                <a:close/>
                <a:moveTo>
                  <a:pt x="608" y="1"/>
                </a:moveTo>
                <a:lnTo>
                  <a:pt x="672" y="1"/>
                </a:lnTo>
                <a:cubicBezTo>
                  <a:pt x="690" y="1"/>
                  <a:pt x="704" y="16"/>
                  <a:pt x="705" y="33"/>
                </a:cubicBezTo>
                <a:cubicBezTo>
                  <a:pt x="705" y="51"/>
                  <a:pt x="690" y="65"/>
                  <a:pt x="673" y="65"/>
                </a:cubicBezTo>
                <a:lnTo>
                  <a:pt x="609" y="65"/>
                </a:lnTo>
                <a:cubicBezTo>
                  <a:pt x="591" y="66"/>
                  <a:pt x="577" y="51"/>
                  <a:pt x="577" y="34"/>
                </a:cubicBezTo>
                <a:cubicBezTo>
                  <a:pt x="576" y="16"/>
                  <a:pt x="591" y="2"/>
                  <a:pt x="608" y="1"/>
                </a:cubicBezTo>
                <a:close/>
                <a:moveTo>
                  <a:pt x="800" y="1"/>
                </a:moveTo>
                <a:lnTo>
                  <a:pt x="864" y="1"/>
                </a:lnTo>
                <a:cubicBezTo>
                  <a:pt x="882" y="1"/>
                  <a:pt x="896" y="15"/>
                  <a:pt x="897" y="33"/>
                </a:cubicBezTo>
                <a:cubicBezTo>
                  <a:pt x="897" y="51"/>
                  <a:pt x="882" y="65"/>
                  <a:pt x="865" y="65"/>
                </a:cubicBezTo>
                <a:lnTo>
                  <a:pt x="801" y="65"/>
                </a:lnTo>
                <a:cubicBezTo>
                  <a:pt x="783" y="65"/>
                  <a:pt x="769" y="51"/>
                  <a:pt x="769" y="33"/>
                </a:cubicBezTo>
                <a:cubicBezTo>
                  <a:pt x="768" y="15"/>
                  <a:pt x="783" y="1"/>
                  <a:pt x="800" y="1"/>
                </a:cubicBezTo>
                <a:close/>
                <a:moveTo>
                  <a:pt x="992" y="1"/>
                </a:moveTo>
                <a:lnTo>
                  <a:pt x="1056" y="1"/>
                </a:lnTo>
                <a:cubicBezTo>
                  <a:pt x="1074" y="1"/>
                  <a:pt x="1088" y="15"/>
                  <a:pt x="1089" y="33"/>
                </a:cubicBezTo>
                <a:cubicBezTo>
                  <a:pt x="1089" y="50"/>
                  <a:pt x="1074" y="65"/>
                  <a:pt x="1057" y="65"/>
                </a:cubicBezTo>
                <a:lnTo>
                  <a:pt x="993" y="65"/>
                </a:lnTo>
                <a:cubicBezTo>
                  <a:pt x="975" y="65"/>
                  <a:pt x="961" y="50"/>
                  <a:pt x="961" y="33"/>
                </a:cubicBezTo>
                <a:cubicBezTo>
                  <a:pt x="960" y="15"/>
                  <a:pt x="975" y="1"/>
                  <a:pt x="992" y="1"/>
                </a:cubicBezTo>
                <a:close/>
                <a:moveTo>
                  <a:pt x="1184" y="0"/>
                </a:moveTo>
                <a:lnTo>
                  <a:pt x="1248" y="0"/>
                </a:lnTo>
                <a:cubicBezTo>
                  <a:pt x="1266" y="0"/>
                  <a:pt x="1280" y="14"/>
                  <a:pt x="1281" y="32"/>
                </a:cubicBezTo>
                <a:cubicBezTo>
                  <a:pt x="1281" y="50"/>
                  <a:pt x="1266" y="64"/>
                  <a:pt x="1249" y="64"/>
                </a:cubicBezTo>
                <a:lnTo>
                  <a:pt x="1185" y="64"/>
                </a:lnTo>
                <a:cubicBezTo>
                  <a:pt x="1167" y="64"/>
                  <a:pt x="1153" y="50"/>
                  <a:pt x="1153" y="32"/>
                </a:cubicBezTo>
                <a:cubicBezTo>
                  <a:pt x="1152" y="15"/>
                  <a:pt x="1167" y="0"/>
                  <a:pt x="1184" y="0"/>
                </a:cubicBezTo>
                <a:close/>
              </a:path>
            </a:pathLst>
          </a:custGeom>
          <a:solidFill>
            <a:srgbClr val="595959"/>
          </a:solidFill>
          <a:ln w="0" cap="flat">
            <a:solidFill>
              <a:srgbClr val="595959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Freeform 29">
            <a:extLst>
              <a:ext uri="{FF2B5EF4-FFF2-40B4-BE49-F238E27FC236}">
                <a16:creationId xmlns:a16="http://schemas.microsoft.com/office/drawing/2014/main" id="{3D788305-14A9-4FB2-A9F6-D0CFAF47730A}"/>
              </a:ext>
            </a:extLst>
          </p:cNvPr>
          <p:cNvSpPr>
            <a:spLocks/>
          </p:cNvSpPr>
          <p:nvPr/>
        </p:nvSpPr>
        <p:spPr bwMode="auto">
          <a:xfrm>
            <a:off x="4953000" y="2959101"/>
            <a:ext cx="188913" cy="190500"/>
          </a:xfrm>
          <a:custGeom>
            <a:avLst/>
            <a:gdLst>
              <a:gd name="T0" fmla="*/ 266 w 266"/>
              <a:gd name="T1" fmla="*/ 133 h 266"/>
              <a:gd name="T2" fmla="*/ 0 w 266"/>
              <a:gd name="T3" fmla="*/ 266 h 266"/>
              <a:gd name="T4" fmla="*/ 0 w 266"/>
              <a:gd name="T5" fmla="*/ 0 h 266"/>
              <a:gd name="T6" fmla="*/ 266 w 266"/>
              <a:gd name="T7" fmla="*/ 133 h 2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6" h="266">
                <a:moveTo>
                  <a:pt x="266" y="133"/>
                </a:moveTo>
                <a:lnTo>
                  <a:pt x="0" y="266"/>
                </a:lnTo>
                <a:cubicBezTo>
                  <a:pt x="42" y="182"/>
                  <a:pt x="42" y="84"/>
                  <a:pt x="0" y="0"/>
                </a:cubicBezTo>
                <a:lnTo>
                  <a:pt x="266" y="133"/>
                </a:lnTo>
                <a:close/>
              </a:path>
            </a:pathLst>
          </a:custGeom>
          <a:solidFill>
            <a:srgbClr val="595959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Freeform 30">
            <a:extLst>
              <a:ext uri="{FF2B5EF4-FFF2-40B4-BE49-F238E27FC236}">
                <a16:creationId xmlns:a16="http://schemas.microsoft.com/office/drawing/2014/main" id="{2EE50A69-A40D-4423-92B1-0660CFF9FDCD}"/>
              </a:ext>
            </a:extLst>
          </p:cNvPr>
          <p:cNvSpPr>
            <a:spLocks noEditPoints="1"/>
          </p:cNvSpPr>
          <p:nvPr/>
        </p:nvSpPr>
        <p:spPr bwMode="auto">
          <a:xfrm>
            <a:off x="2746375" y="3406776"/>
            <a:ext cx="758825" cy="763588"/>
          </a:xfrm>
          <a:custGeom>
            <a:avLst/>
            <a:gdLst>
              <a:gd name="T0" fmla="*/ 13 w 1066"/>
              <a:gd name="T1" fmla="*/ 1008 h 1066"/>
              <a:gd name="T2" fmla="*/ 58 w 1066"/>
              <a:gd name="T3" fmla="*/ 963 h 1066"/>
              <a:gd name="T4" fmla="*/ 103 w 1066"/>
              <a:gd name="T5" fmla="*/ 963 h 1066"/>
              <a:gd name="T6" fmla="*/ 103 w 1066"/>
              <a:gd name="T7" fmla="*/ 1008 h 1066"/>
              <a:gd name="T8" fmla="*/ 103 w 1066"/>
              <a:gd name="T9" fmla="*/ 1008 h 1066"/>
              <a:gd name="T10" fmla="*/ 58 w 1066"/>
              <a:gd name="T11" fmla="*/ 1053 h 1066"/>
              <a:gd name="T12" fmla="*/ 58 w 1066"/>
              <a:gd name="T13" fmla="*/ 1053 h 1066"/>
              <a:gd name="T14" fmla="*/ 13 w 1066"/>
              <a:gd name="T15" fmla="*/ 1053 h 1066"/>
              <a:gd name="T16" fmla="*/ 13 w 1066"/>
              <a:gd name="T17" fmla="*/ 1008 h 1066"/>
              <a:gd name="T18" fmla="*/ 148 w 1066"/>
              <a:gd name="T19" fmla="*/ 872 h 1066"/>
              <a:gd name="T20" fmla="*/ 194 w 1066"/>
              <a:gd name="T21" fmla="*/ 827 h 1066"/>
              <a:gd name="T22" fmla="*/ 239 w 1066"/>
              <a:gd name="T23" fmla="*/ 827 h 1066"/>
              <a:gd name="T24" fmla="*/ 239 w 1066"/>
              <a:gd name="T25" fmla="*/ 872 h 1066"/>
              <a:gd name="T26" fmla="*/ 194 w 1066"/>
              <a:gd name="T27" fmla="*/ 917 h 1066"/>
              <a:gd name="T28" fmla="*/ 148 w 1066"/>
              <a:gd name="T29" fmla="*/ 917 h 1066"/>
              <a:gd name="T30" fmla="*/ 148 w 1066"/>
              <a:gd name="T31" fmla="*/ 872 h 1066"/>
              <a:gd name="T32" fmla="*/ 284 w 1066"/>
              <a:gd name="T33" fmla="*/ 736 h 1066"/>
              <a:gd name="T34" fmla="*/ 329 w 1066"/>
              <a:gd name="T35" fmla="*/ 691 h 1066"/>
              <a:gd name="T36" fmla="*/ 375 w 1066"/>
              <a:gd name="T37" fmla="*/ 691 h 1066"/>
              <a:gd name="T38" fmla="*/ 375 w 1066"/>
              <a:gd name="T39" fmla="*/ 736 h 1066"/>
              <a:gd name="T40" fmla="*/ 329 w 1066"/>
              <a:gd name="T41" fmla="*/ 782 h 1066"/>
              <a:gd name="T42" fmla="*/ 284 w 1066"/>
              <a:gd name="T43" fmla="*/ 782 h 1066"/>
              <a:gd name="T44" fmla="*/ 284 w 1066"/>
              <a:gd name="T45" fmla="*/ 736 h 1066"/>
              <a:gd name="T46" fmla="*/ 420 w 1066"/>
              <a:gd name="T47" fmla="*/ 601 h 1066"/>
              <a:gd name="T48" fmla="*/ 465 w 1066"/>
              <a:gd name="T49" fmla="*/ 555 h 1066"/>
              <a:gd name="T50" fmla="*/ 511 w 1066"/>
              <a:gd name="T51" fmla="*/ 555 h 1066"/>
              <a:gd name="T52" fmla="*/ 511 w 1066"/>
              <a:gd name="T53" fmla="*/ 601 h 1066"/>
              <a:gd name="T54" fmla="*/ 465 w 1066"/>
              <a:gd name="T55" fmla="*/ 646 h 1066"/>
              <a:gd name="T56" fmla="*/ 420 w 1066"/>
              <a:gd name="T57" fmla="*/ 646 h 1066"/>
              <a:gd name="T58" fmla="*/ 420 w 1066"/>
              <a:gd name="T59" fmla="*/ 601 h 1066"/>
              <a:gd name="T60" fmla="*/ 556 w 1066"/>
              <a:gd name="T61" fmla="*/ 465 h 1066"/>
              <a:gd name="T62" fmla="*/ 601 w 1066"/>
              <a:gd name="T63" fmla="*/ 420 h 1066"/>
              <a:gd name="T64" fmla="*/ 646 w 1066"/>
              <a:gd name="T65" fmla="*/ 420 h 1066"/>
              <a:gd name="T66" fmla="*/ 646 w 1066"/>
              <a:gd name="T67" fmla="*/ 465 h 1066"/>
              <a:gd name="T68" fmla="*/ 601 w 1066"/>
              <a:gd name="T69" fmla="*/ 510 h 1066"/>
              <a:gd name="T70" fmla="*/ 556 w 1066"/>
              <a:gd name="T71" fmla="*/ 510 h 1066"/>
              <a:gd name="T72" fmla="*/ 556 w 1066"/>
              <a:gd name="T73" fmla="*/ 465 h 1066"/>
              <a:gd name="T74" fmla="*/ 692 w 1066"/>
              <a:gd name="T75" fmla="*/ 329 h 1066"/>
              <a:gd name="T76" fmla="*/ 737 w 1066"/>
              <a:gd name="T77" fmla="*/ 284 h 1066"/>
              <a:gd name="T78" fmla="*/ 782 w 1066"/>
              <a:gd name="T79" fmla="*/ 284 h 1066"/>
              <a:gd name="T80" fmla="*/ 782 w 1066"/>
              <a:gd name="T81" fmla="*/ 329 h 1066"/>
              <a:gd name="T82" fmla="*/ 737 w 1066"/>
              <a:gd name="T83" fmla="*/ 374 h 1066"/>
              <a:gd name="T84" fmla="*/ 692 w 1066"/>
              <a:gd name="T85" fmla="*/ 374 h 1066"/>
              <a:gd name="T86" fmla="*/ 692 w 1066"/>
              <a:gd name="T87" fmla="*/ 329 h 1066"/>
              <a:gd name="T88" fmla="*/ 827 w 1066"/>
              <a:gd name="T89" fmla="*/ 193 h 1066"/>
              <a:gd name="T90" fmla="*/ 873 w 1066"/>
              <a:gd name="T91" fmla="*/ 148 h 1066"/>
              <a:gd name="T92" fmla="*/ 918 w 1066"/>
              <a:gd name="T93" fmla="*/ 148 h 1066"/>
              <a:gd name="T94" fmla="*/ 918 w 1066"/>
              <a:gd name="T95" fmla="*/ 193 h 1066"/>
              <a:gd name="T96" fmla="*/ 873 w 1066"/>
              <a:gd name="T97" fmla="*/ 239 h 1066"/>
              <a:gd name="T98" fmla="*/ 827 w 1066"/>
              <a:gd name="T99" fmla="*/ 239 h 1066"/>
              <a:gd name="T100" fmla="*/ 827 w 1066"/>
              <a:gd name="T101" fmla="*/ 193 h 1066"/>
              <a:gd name="T102" fmla="*/ 963 w 1066"/>
              <a:gd name="T103" fmla="*/ 58 h 1066"/>
              <a:gd name="T104" fmla="*/ 1008 w 1066"/>
              <a:gd name="T105" fmla="*/ 12 h 1066"/>
              <a:gd name="T106" fmla="*/ 1054 w 1066"/>
              <a:gd name="T107" fmla="*/ 12 h 1066"/>
              <a:gd name="T108" fmla="*/ 1054 w 1066"/>
              <a:gd name="T109" fmla="*/ 58 h 1066"/>
              <a:gd name="T110" fmla="*/ 1008 w 1066"/>
              <a:gd name="T111" fmla="*/ 103 h 1066"/>
              <a:gd name="T112" fmla="*/ 963 w 1066"/>
              <a:gd name="T113" fmla="*/ 103 h 1066"/>
              <a:gd name="T114" fmla="*/ 963 w 1066"/>
              <a:gd name="T115" fmla="*/ 58 h 10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</a:cxnLst>
            <a:rect l="0" t="0" r="r" b="b"/>
            <a:pathLst>
              <a:path w="1066" h="1066">
                <a:moveTo>
                  <a:pt x="13" y="1008"/>
                </a:moveTo>
                <a:lnTo>
                  <a:pt x="58" y="963"/>
                </a:lnTo>
                <a:cubicBezTo>
                  <a:pt x="70" y="950"/>
                  <a:pt x="91" y="950"/>
                  <a:pt x="103" y="963"/>
                </a:cubicBezTo>
                <a:cubicBezTo>
                  <a:pt x="116" y="975"/>
                  <a:pt x="116" y="995"/>
                  <a:pt x="103" y="1008"/>
                </a:cubicBezTo>
                <a:lnTo>
                  <a:pt x="103" y="1008"/>
                </a:lnTo>
                <a:lnTo>
                  <a:pt x="58" y="1053"/>
                </a:lnTo>
                <a:lnTo>
                  <a:pt x="58" y="1053"/>
                </a:lnTo>
                <a:cubicBezTo>
                  <a:pt x="45" y="1066"/>
                  <a:pt x="25" y="1066"/>
                  <a:pt x="13" y="1053"/>
                </a:cubicBezTo>
                <a:cubicBezTo>
                  <a:pt x="0" y="1041"/>
                  <a:pt x="0" y="1020"/>
                  <a:pt x="13" y="1008"/>
                </a:cubicBezTo>
                <a:close/>
                <a:moveTo>
                  <a:pt x="148" y="872"/>
                </a:moveTo>
                <a:lnTo>
                  <a:pt x="194" y="827"/>
                </a:lnTo>
                <a:cubicBezTo>
                  <a:pt x="206" y="814"/>
                  <a:pt x="226" y="814"/>
                  <a:pt x="239" y="827"/>
                </a:cubicBezTo>
                <a:cubicBezTo>
                  <a:pt x="251" y="839"/>
                  <a:pt x="251" y="860"/>
                  <a:pt x="239" y="872"/>
                </a:cubicBezTo>
                <a:lnTo>
                  <a:pt x="194" y="917"/>
                </a:lnTo>
                <a:cubicBezTo>
                  <a:pt x="181" y="930"/>
                  <a:pt x="161" y="930"/>
                  <a:pt x="148" y="917"/>
                </a:cubicBezTo>
                <a:cubicBezTo>
                  <a:pt x="136" y="905"/>
                  <a:pt x="136" y="885"/>
                  <a:pt x="148" y="872"/>
                </a:cubicBezTo>
                <a:close/>
                <a:moveTo>
                  <a:pt x="284" y="736"/>
                </a:moveTo>
                <a:lnTo>
                  <a:pt x="329" y="691"/>
                </a:lnTo>
                <a:cubicBezTo>
                  <a:pt x="342" y="679"/>
                  <a:pt x="362" y="679"/>
                  <a:pt x="375" y="691"/>
                </a:cubicBezTo>
                <a:cubicBezTo>
                  <a:pt x="387" y="704"/>
                  <a:pt x="387" y="724"/>
                  <a:pt x="375" y="736"/>
                </a:cubicBezTo>
                <a:lnTo>
                  <a:pt x="329" y="782"/>
                </a:lnTo>
                <a:cubicBezTo>
                  <a:pt x="317" y="794"/>
                  <a:pt x="297" y="794"/>
                  <a:pt x="284" y="782"/>
                </a:cubicBezTo>
                <a:cubicBezTo>
                  <a:pt x="272" y="769"/>
                  <a:pt x="272" y="749"/>
                  <a:pt x="284" y="736"/>
                </a:cubicBezTo>
                <a:close/>
                <a:moveTo>
                  <a:pt x="420" y="601"/>
                </a:moveTo>
                <a:lnTo>
                  <a:pt x="465" y="555"/>
                </a:lnTo>
                <a:cubicBezTo>
                  <a:pt x="478" y="543"/>
                  <a:pt x="498" y="543"/>
                  <a:pt x="511" y="555"/>
                </a:cubicBezTo>
                <a:cubicBezTo>
                  <a:pt x="523" y="568"/>
                  <a:pt x="523" y="588"/>
                  <a:pt x="511" y="601"/>
                </a:cubicBezTo>
                <a:lnTo>
                  <a:pt x="465" y="646"/>
                </a:lnTo>
                <a:cubicBezTo>
                  <a:pt x="453" y="658"/>
                  <a:pt x="432" y="658"/>
                  <a:pt x="420" y="646"/>
                </a:cubicBezTo>
                <a:cubicBezTo>
                  <a:pt x="408" y="633"/>
                  <a:pt x="408" y="613"/>
                  <a:pt x="420" y="601"/>
                </a:cubicBezTo>
                <a:close/>
                <a:moveTo>
                  <a:pt x="556" y="465"/>
                </a:moveTo>
                <a:lnTo>
                  <a:pt x="601" y="420"/>
                </a:lnTo>
                <a:cubicBezTo>
                  <a:pt x="614" y="407"/>
                  <a:pt x="634" y="407"/>
                  <a:pt x="646" y="420"/>
                </a:cubicBezTo>
                <a:cubicBezTo>
                  <a:pt x="659" y="432"/>
                  <a:pt x="659" y="452"/>
                  <a:pt x="646" y="465"/>
                </a:cubicBezTo>
                <a:lnTo>
                  <a:pt x="601" y="510"/>
                </a:lnTo>
                <a:cubicBezTo>
                  <a:pt x="589" y="523"/>
                  <a:pt x="568" y="523"/>
                  <a:pt x="556" y="510"/>
                </a:cubicBezTo>
                <a:cubicBezTo>
                  <a:pt x="543" y="498"/>
                  <a:pt x="543" y="477"/>
                  <a:pt x="556" y="465"/>
                </a:cubicBezTo>
                <a:close/>
                <a:moveTo>
                  <a:pt x="692" y="329"/>
                </a:moveTo>
                <a:lnTo>
                  <a:pt x="737" y="284"/>
                </a:lnTo>
                <a:cubicBezTo>
                  <a:pt x="749" y="271"/>
                  <a:pt x="770" y="271"/>
                  <a:pt x="782" y="284"/>
                </a:cubicBezTo>
                <a:cubicBezTo>
                  <a:pt x="795" y="296"/>
                  <a:pt x="795" y="317"/>
                  <a:pt x="782" y="329"/>
                </a:cubicBezTo>
                <a:lnTo>
                  <a:pt x="737" y="374"/>
                </a:lnTo>
                <a:cubicBezTo>
                  <a:pt x="724" y="387"/>
                  <a:pt x="704" y="387"/>
                  <a:pt x="692" y="374"/>
                </a:cubicBezTo>
                <a:cubicBezTo>
                  <a:pt x="679" y="362"/>
                  <a:pt x="679" y="342"/>
                  <a:pt x="692" y="329"/>
                </a:cubicBezTo>
                <a:close/>
                <a:moveTo>
                  <a:pt x="827" y="193"/>
                </a:moveTo>
                <a:lnTo>
                  <a:pt x="873" y="148"/>
                </a:lnTo>
                <a:cubicBezTo>
                  <a:pt x="885" y="136"/>
                  <a:pt x="905" y="136"/>
                  <a:pt x="918" y="148"/>
                </a:cubicBezTo>
                <a:cubicBezTo>
                  <a:pt x="930" y="161"/>
                  <a:pt x="930" y="181"/>
                  <a:pt x="918" y="193"/>
                </a:cubicBezTo>
                <a:lnTo>
                  <a:pt x="873" y="239"/>
                </a:lnTo>
                <a:cubicBezTo>
                  <a:pt x="860" y="251"/>
                  <a:pt x="840" y="251"/>
                  <a:pt x="827" y="239"/>
                </a:cubicBezTo>
                <a:cubicBezTo>
                  <a:pt x="815" y="226"/>
                  <a:pt x="815" y="206"/>
                  <a:pt x="827" y="193"/>
                </a:cubicBezTo>
                <a:close/>
                <a:moveTo>
                  <a:pt x="963" y="58"/>
                </a:moveTo>
                <a:lnTo>
                  <a:pt x="1008" y="12"/>
                </a:lnTo>
                <a:cubicBezTo>
                  <a:pt x="1021" y="0"/>
                  <a:pt x="1041" y="0"/>
                  <a:pt x="1054" y="12"/>
                </a:cubicBezTo>
                <a:cubicBezTo>
                  <a:pt x="1066" y="25"/>
                  <a:pt x="1066" y="45"/>
                  <a:pt x="1054" y="58"/>
                </a:cubicBezTo>
                <a:lnTo>
                  <a:pt x="1008" y="103"/>
                </a:lnTo>
                <a:cubicBezTo>
                  <a:pt x="996" y="115"/>
                  <a:pt x="976" y="115"/>
                  <a:pt x="963" y="103"/>
                </a:cubicBezTo>
                <a:cubicBezTo>
                  <a:pt x="951" y="90"/>
                  <a:pt x="951" y="70"/>
                  <a:pt x="963" y="58"/>
                </a:cubicBezTo>
                <a:close/>
              </a:path>
            </a:pathLst>
          </a:custGeom>
          <a:solidFill>
            <a:srgbClr val="595959"/>
          </a:solidFill>
          <a:ln w="0" cap="flat">
            <a:solidFill>
              <a:srgbClr val="595959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72" name="Freeform 31">
            <a:extLst>
              <a:ext uri="{FF2B5EF4-FFF2-40B4-BE49-F238E27FC236}">
                <a16:creationId xmlns:a16="http://schemas.microsoft.com/office/drawing/2014/main" id="{A5F23173-9440-4220-95FC-D890E868BD88}"/>
              </a:ext>
            </a:extLst>
          </p:cNvPr>
          <p:cNvSpPr>
            <a:spLocks/>
          </p:cNvSpPr>
          <p:nvPr/>
        </p:nvSpPr>
        <p:spPr bwMode="auto">
          <a:xfrm>
            <a:off x="3432175" y="3279776"/>
            <a:ext cx="201613" cy="201613"/>
          </a:xfrm>
          <a:custGeom>
            <a:avLst/>
            <a:gdLst>
              <a:gd name="T0" fmla="*/ 283 w 283"/>
              <a:gd name="T1" fmla="*/ 0 h 282"/>
              <a:gd name="T2" fmla="*/ 189 w 283"/>
              <a:gd name="T3" fmla="*/ 282 h 282"/>
              <a:gd name="T4" fmla="*/ 0 w 283"/>
              <a:gd name="T5" fmla="*/ 94 h 282"/>
              <a:gd name="T6" fmla="*/ 283 w 283"/>
              <a:gd name="T7" fmla="*/ 0 h 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83" h="282">
                <a:moveTo>
                  <a:pt x="283" y="0"/>
                </a:moveTo>
                <a:lnTo>
                  <a:pt x="189" y="282"/>
                </a:lnTo>
                <a:cubicBezTo>
                  <a:pt x="159" y="194"/>
                  <a:pt x="89" y="124"/>
                  <a:pt x="0" y="94"/>
                </a:cubicBezTo>
                <a:lnTo>
                  <a:pt x="283" y="0"/>
                </a:lnTo>
                <a:close/>
              </a:path>
            </a:pathLst>
          </a:custGeom>
          <a:solidFill>
            <a:srgbClr val="595959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73" name="Freeform 32">
            <a:extLst>
              <a:ext uri="{FF2B5EF4-FFF2-40B4-BE49-F238E27FC236}">
                <a16:creationId xmlns:a16="http://schemas.microsoft.com/office/drawing/2014/main" id="{692E2E2C-4ECA-4356-A86D-F7C5312CADA1}"/>
              </a:ext>
            </a:extLst>
          </p:cNvPr>
          <p:cNvSpPr>
            <a:spLocks noEditPoints="1"/>
          </p:cNvSpPr>
          <p:nvPr/>
        </p:nvSpPr>
        <p:spPr bwMode="auto">
          <a:xfrm>
            <a:off x="5551488" y="3032126"/>
            <a:ext cx="911225" cy="47625"/>
          </a:xfrm>
          <a:custGeom>
            <a:avLst/>
            <a:gdLst>
              <a:gd name="T0" fmla="*/ 32 w 1280"/>
              <a:gd name="T1" fmla="*/ 3 h 67"/>
              <a:gd name="T2" fmla="*/ 96 w 1280"/>
              <a:gd name="T3" fmla="*/ 2 h 67"/>
              <a:gd name="T4" fmla="*/ 128 w 1280"/>
              <a:gd name="T5" fmla="*/ 34 h 67"/>
              <a:gd name="T6" fmla="*/ 96 w 1280"/>
              <a:gd name="T7" fmla="*/ 66 h 67"/>
              <a:gd name="T8" fmla="*/ 32 w 1280"/>
              <a:gd name="T9" fmla="*/ 67 h 67"/>
              <a:gd name="T10" fmla="*/ 0 w 1280"/>
              <a:gd name="T11" fmla="*/ 35 h 67"/>
              <a:gd name="T12" fmla="*/ 32 w 1280"/>
              <a:gd name="T13" fmla="*/ 3 h 67"/>
              <a:gd name="T14" fmla="*/ 224 w 1280"/>
              <a:gd name="T15" fmla="*/ 2 h 67"/>
              <a:gd name="T16" fmla="*/ 288 w 1280"/>
              <a:gd name="T17" fmla="*/ 2 h 67"/>
              <a:gd name="T18" fmla="*/ 320 w 1280"/>
              <a:gd name="T19" fmla="*/ 34 h 67"/>
              <a:gd name="T20" fmla="*/ 288 w 1280"/>
              <a:gd name="T21" fmla="*/ 66 h 67"/>
              <a:gd name="T22" fmla="*/ 224 w 1280"/>
              <a:gd name="T23" fmla="*/ 66 h 67"/>
              <a:gd name="T24" fmla="*/ 192 w 1280"/>
              <a:gd name="T25" fmla="*/ 34 h 67"/>
              <a:gd name="T26" fmla="*/ 224 w 1280"/>
              <a:gd name="T27" fmla="*/ 2 h 67"/>
              <a:gd name="T28" fmla="*/ 416 w 1280"/>
              <a:gd name="T29" fmla="*/ 2 h 67"/>
              <a:gd name="T30" fmla="*/ 480 w 1280"/>
              <a:gd name="T31" fmla="*/ 2 h 67"/>
              <a:gd name="T32" fmla="*/ 512 w 1280"/>
              <a:gd name="T33" fmla="*/ 34 h 67"/>
              <a:gd name="T34" fmla="*/ 480 w 1280"/>
              <a:gd name="T35" fmla="*/ 66 h 67"/>
              <a:gd name="T36" fmla="*/ 416 w 1280"/>
              <a:gd name="T37" fmla="*/ 66 h 67"/>
              <a:gd name="T38" fmla="*/ 384 w 1280"/>
              <a:gd name="T39" fmla="*/ 34 h 67"/>
              <a:gd name="T40" fmla="*/ 416 w 1280"/>
              <a:gd name="T41" fmla="*/ 2 h 67"/>
              <a:gd name="T42" fmla="*/ 608 w 1280"/>
              <a:gd name="T43" fmla="*/ 1 h 67"/>
              <a:gd name="T44" fmla="*/ 672 w 1280"/>
              <a:gd name="T45" fmla="*/ 1 h 67"/>
              <a:gd name="T46" fmla="*/ 704 w 1280"/>
              <a:gd name="T47" fmla="*/ 33 h 67"/>
              <a:gd name="T48" fmla="*/ 672 w 1280"/>
              <a:gd name="T49" fmla="*/ 65 h 67"/>
              <a:gd name="T50" fmla="*/ 608 w 1280"/>
              <a:gd name="T51" fmla="*/ 65 h 67"/>
              <a:gd name="T52" fmla="*/ 576 w 1280"/>
              <a:gd name="T53" fmla="*/ 34 h 67"/>
              <a:gd name="T54" fmla="*/ 608 w 1280"/>
              <a:gd name="T55" fmla="*/ 1 h 67"/>
              <a:gd name="T56" fmla="*/ 800 w 1280"/>
              <a:gd name="T57" fmla="*/ 1 h 67"/>
              <a:gd name="T58" fmla="*/ 864 w 1280"/>
              <a:gd name="T59" fmla="*/ 1 h 67"/>
              <a:gd name="T60" fmla="*/ 896 w 1280"/>
              <a:gd name="T61" fmla="*/ 33 h 67"/>
              <a:gd name="T62" fmla="*/ 864 w 1280"/>
              <a:gd name="T63" fmla="*/ 65 h 67"/>
              <a:gd name="T64" fmla="*/ 800 w 1280"/>
              <a:gd name="T65" fmla="*/ 65 h 67"/>
              <a:gd name="T66" fmla="*/ 768 w 1280"/>
              <a:gd name="T67" fmla="*/ 33 h 67"/>
              <a:gd name="T68" fmla="*/ 800 w 1280"/>
              <a:gd name="T69" fmla="*/ 1 h 67"/>
              <a:gd name="T70" fmla="*/ 992 w 1280"/>
              <a:gd name="T71" fmla="*/ 1 h 67"/>
              <a:gd name="T72" fmla="*/ 1056 w 1280"/>
              <a:gd name="T73" fmla="*/ 1 h 67"/>
              <a:gd name="T74" fmla="*/ 1088 w 1280"/>
              <a:gd name="T75" fmla="*/ 33 h 67"/>
              <a:gd name="T76" fmla="*/ 1056 w 1280"/>
              <a:gd name="T77" fmla="*/ 65 h 67"/>
              <a:gd name="T78" fmla="*/ 992 w 1280"/>
              <a:gd name="T79" fmla="*/ 65 h 67"/>
              <a:gd name="T80" fmla="*/ 960 w 1280"/>
              <a:gd name="T81" fmla="*/ 33 h 67"/>
              <a:gd name="T82" fmla="*/ 992 w 1280"/>
              <a:gd name="T83" fmla="*/ 1 h 67"/>
              <a:gd name="T84" fmla="*/ 1184 w 1280"/>
              <a:gd name="T85" fmla="*/ 0 h 67"/>
              <a:gd name="T86" fmla="*/ 1248 w 1280"/>
              <a:gd name="T87" fmla="*/ 0 h 67"/>
              <a:gd name="T88" fmla="*/ 1280 w 1280"/>
              <a:gd name="T89" fmla="*/ 32 h 67"/>
              <a:gd name="T90" fmla="*/ 1248 w 1280"/>
              <a:gd name="T91" fmla="*/ 64 h 67"/>
              <a:gd name="T92" fmla="*/ 1184 w 1280"/>
              <a:gd name="T93" fmla="*/ 64 h 67"/>
              <a:gd name="T94" fmla="*/ 1152 w 1280"/>
              <a:gd name="T95" fmla="*/ 32 h 67"/>
              <a:gd name="T96" fmla="*/ 1184 w 1280"/>
              <a:gd name="T97" fmla="*/ 0 h 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1280" h="67">
                <a:moveTo>
                  <a:pt x="32" y="3"/>
                </a:moveTo>
                <a:lnTo>
                  <a:pt x="96" y="2"/>
                </a:lnTo>
                <a:cubicBezTo>
                  <a:pt x="114" y="2"/>
                  <a:pt x="128" y="17"/>
                  <a:pt x="128" y="34"/>
                </a:cubicBezTo>
                <a:cubicBezTo>
                  <a:pt x="128" y="52"/>
                  <a:pt x="114" y="66"/>
                  <a:pt x="96" y="66"/>
                </a:cubicBezTo>
                <a:lnTo>
                  <a:pt x="32" y="67"/>
                </a:lnTo>
                <a:cubicBezTo>
                  <a:pt x="14" y="67"/>
                  <a:pt x="0" y="52"/>
                  <a:pt x="0" y="35"/>
                </a:cubicBezTo>
                <a:cubicBezTo>
                  <a:pt x="0" y="17"/>
                  <a:pt x="14" y="3"/>
                  <a:pt x="32" y="3"/>
                </a:cubicBezTo>
                <a:close/>
                <a:moveTo>
                  <a:pt x="224" y="2"/>
                </a:moveTo>
                <a:lnTo>
                  <a:pt x="288" y="2"/>
                </a:lnTo>
                <a:cubicBezTo>
                  <a:pt x="306" y="2"/>
                  <a:pt x="320" y="16"/>
                  <a:pt x="320" y="34"/>
                </a:cubicBezTo>
                <a:cubicBezTo>
                  <a:pt x="320" y="52"/>
                  <a:pt x="306" y="66"/>
                  <a:pt x="288" y="66"/>
                </a:cubicBezTo>
                <a:lnTo>
                  <a:pt x="224" y="66"/>
                </a:lnTo>
                <a:cubicBezTo>
                  <a:pt x="206" y="66"/>
                  <a:pt x="192" y="52"/>
                  <a:pt x="192" y="34"/>
                </a:cubicBezTo>
                <a:cubicBezTo>
                  <a:pt x="192" y="17"/>
                  <a:pt x="206" y="2"/>
                  <a:pt x="224" y="2"/>
                </a:cubicBezTo>
                <a:close/>
                <a:moveTo>
                  <a:pt x="416" y="2"/>
                </a:moveTo>
                <a:lnTo>
                  <a:pt x="480" y="2"/>
                </a:lnTo>
                <a:cubicBezTo>
                  <a:pt x="498" y="2"/>
                  <a:pt x="512" y="16"/>
                  <a:pt x="512" y="34"/>
                </a:cubicBezTo>
                <a:cubicBezTo>
                  <a:pt x="512" y="51"/>
                  <a:pt x="498" y="66"/>
                  <a:pt x="480" y="66"/>
                </a:cubicBezTo>
                <a:lnTo>
                  <a:pt x="416" y="66"/>
                </a:lnTo>
                <a:cubicBezTo>
                  <a:pt x="398" y="66"/>
                  <a:pt x="384" y="52"/>
                  <a:pt x="384" y="34"/>
                </a:cubicBezTo>
                <a:cubicBezTo>
                  <a:pt x="384" y="16"/>
                  <a:pt x="398" y="2"/>
                  <a:pt x="416" y="2"/>
                </a:cubicBezTo>
                <a:close/>
                <a:moveTo>
                  <a:pt x="608" y="1"/>
                </a:moveTo>
                <a:lnTo>
                  <a:pt x="672" y="1"/>
                </a:lnTo>
                <a:cubicBezTo>
                  <a:pt x="690" y="1"/>
                  <a:pt x="704" y="16"/>
                  <a:pt x="704" y="33"/>
                </a:cubicBezTo>
                <a:cubicBezTo>
                  <a:pt x="704" y="51"/>
                  <a:pt x="690" y="65"/>
                  <a:pt x="672" y="65"/>
                </a:cubicBezTo>
                <a:lnTo>
                  <a:pt x="608" y="65"/>
                </a:lnTo>
                <a:cubicBezTo>
                  <a:pt x="590" y="66"/>
                  <a:pt x="576" y="51"/>
                  <a:pt x="576" y="34"/>
                </a:cubicBezTo>
                <a:cubicBezTo>
                  <a:pt x="576" y="16"/>
                  <a:pt x="590" y="2"/>
                  <a:pt x="608" y="1"/>
                </a:cubicBezTo>
                <a:close/>
                <a:moveTo>
                  <a:pt x="800" y="1"/>
                </a:moveTo>
                <a:lnTo>
                  <a:pt x="864" y="1"/>
                </a:lnTo>
                <a:cubicBezTo>
                  <a:pt x="882" y="1"/>
                  <a:pt x="896" y="15"/>
                  <a:pt x="896" y="33"/>
                </a:cubicBezTo>
                <a:cubicBezTo>
                  <a:pt x="896" y="51"/>
                  <a:pt x="882" y="65"/>
                  <a:pt x="864" y="65"/>
                </a:cubicBezTo>
                <a:lnTo>
                  <a:pt x="800" y="65"/>
                </a:lnTo>
                <a:cubicBezTo>
                  <a:pt x="782" y="65"/>
                  <a:pt x="768" y="51"/>
                  <a:pt x="768" y="33"/>
                </a:cubicBezTo>
                <a:cubicBezTo>
                  <a:pt x="768" y="15"/>
                  <a:pt x="782" y="1"/>
                  <a:pt x="800" y="1"/>
                </a:cubicBezTo>
                <a:close/>
                <a:moveTo>
                  <a:pt x="992" y="1"/>
                </a:moveTo>
                <a:lnTo>
                  <a:pt x="1056" y="1"/>
                </a:lnTo>
                <a:cubicBezTo>
                  <a:pt x="1074" y="1"/>
                  <a:pt x="1088" y="15"/>
                  <a:pt x="1088" y="33"/>
                </a:cubicBezTo>
                <a:cubicBezTo>
                  <a:pt x="1088" y="50"/>
                  <a:pt x="1074" y="65"/>
                  <a:pt x="1056" y="65"/>
                </a:cubicBezTo>
                <a:lnTo>
                  <a:pt x="992" y="65"/>
                </a:lnTo>
                <a:cubicBezTo>
                  <a:pt x="974" y="65"/>
                  <a:pt x="960" y="50"/>
                  <a:pt x="960" y="33"/>
                </a:cubicBezTo>
                <a:cubicBezTo>
                  <a:pt x="960" y="15"/>
                  <a:pt x="974" y="1"/>
                  <a:pt x="992" y="1"/>
                </a:cubicBezTo>
                <a:close/>
                <a:moveTo>
                  <a:pt x="1184" y="0"/>
                </a:moveTo>
                <a:lnTo>
                  <a:pt x="1248" y="0"/>
                </a:lnTo>
                <a:cubicBezTo>
                  <a:pt x="1266" y="0"/>
                  <a:pt x="1280" y="14"/>
                  <a:pt x="1280" y="32"/>
                </a:cubicBezTo>
                <a:cubicBezTo>
                  <a:pt x="1280" y="50"/>
                  <a:pt x="1266" y="64"/>
                  <a:pt x="1248" y="64"/>
                </a:cubicBezTo>
                <a:lnTo>
                  <a:pt x="1184" y="64"/>
                </a:lnTo>
                <a:cubicBezTo>
                  <a:pt x="1166" y="64"/>
                  <a:pt x="1152" y="50"/>
                  <a:pt x="1152" y="32"/>
                </a:cubicBezTo>
                <a:cubicBezTo>
                  <a:pt x="1152" y="15"/>
                  <a:pt x="1166" y="0"/>
                  <a:pt x="1184" y="0"/>
                </a:cubicBezTo>
                <a:close/>
              </a:path>
            </a:pathLst>
          </a:custGeom>
          <a:solidFill>
            <a:srgbClr val="595959"/>
          </a:solidFill>
          <a:ln w="0" cap="flat">
            <a:solidFill>
              <a:srgbClr val="595959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75" name="Freeform 33">
            <a:extLst>
              <a:ext uri="{FF2B5EF4-FFF2-40B4-BE49-F238E27FC236}">
                <a16:creationId xmlns:a16="http://schemas.microsoft.com/office/drawing/2014/main" id="{6EC76721-F82E-43B7-B04E-FFAD9AF020F3}"/>
              </a:ext>
            </a:extLst>
          </p:cNvPr>
          <p:cNvSpPr>
            <a:spLocks/>
          </p:cNvSpPr>
          <p:nvPr/>
        </p:nvSpPr>
        <p:spPr bwMode="auto">
          <a:xfrm>
            <a:off x="6461125" y="2959101"/>
            <a:ext cx="190500" cy="190500"/>
          </a:xfrm>
          <a:custGeom>
            <a:avLst/>
            <a:gdLst>
              <a:gd name="T0" fmla="*/ 267 w 267"/>
              <a:gd name="T1" fmla="*/ 133 h 266"/>
              <a:gd name="T2" fmla="*/ 1 w 267"/>
              <a:gd name="T3" fmla="*/ 266 h 266"/>
              <a:gd name="T4" fmla="*/ 0 w 267"/>
              <a:gd name="T5" fmla="*/ 0 h 266"/>
              <a:gd name="T6" fmla="*/ 267 w 267"/>
              <a:gd name="T7" fmla="*/ 133 h 2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7" h="266">
                <a:moveTo>
                  <a:pt x="267" y="133"/>
                </a:moveTo>
                <a:lnTo>
                  <a:pt x="1" y="266"/>
                </a:lnTo>
                <a:cubicBezTo>
                  <a:pt x="43" y="182"/>
                  <a:pt x="42" y="84"/>
                  <a:pt x="0" y="0"/>
                </a:cubicBezTo>
                <a:lnTo>
                  <a:pt x="267" y="133"/>
                </a:lnTo>
                <a:close/>
              </a:path>
            </a:pathLst>
          </a:custGeom>
          <a:solidFill>
            <a:srgbClr val="595959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77" name="Freeform 34">
            <a:extLst>
              <a:ext uri="{FF2B5EF4-FFF2-40B4-BE49-F238E27FC236}">
                <a16:creationId xmlns:a16="http://schemas.microsoft.com/office/drawing/2014/main" id="{6A07FA9E-DC34-43F2-BD69-CCA32EF338B7}"/>
              </a:ext>
            </a:extLst>
          </p:cNvPr>
          <p:cNvSpPr>
            <a:spLocks noEditPoints="1"/>
          </p:cNvSpPr>
          <p:nvPr/>
        </p:nvSpPr>
        <p:spPr bwMode="auto">
          <a:xfrm>
            <a:off x="7056438" y="2108201"/>
            <a:ext cx="760413" cy="763588"/>
          </a:xfrm>
          <a:custGeom>
            <a:avLst/>
            <a:gdLst>
              <a:gd name="T0" fmla="*/ 13 w 1066"/>
              <a:gd name="T1" fmla="*/ 1008 h 1065"/>
              <a:gd name="T2" fmla="*/ 58 w 1066"/>
              <a:gd name="T3" fmla="*/ 962 h 1065"/>
              <a:gd name="T4" fmla="*/ 103 w 1066"/>
              <a:gd name="T5" fmla="*/ 962 h 1065"/>
              <a:gd name="T6" fmla="*/ 103 w 1066"/>
              <a:gd name="T7" fmla="*/ 1008 h 1065"/>
              <a:gd name="T8" fmla="*/ 103 w 1066"/>
              <a:gd name="T9" fmla="*/ 1008 h 1065"/>
              <a:gd name="T10" fmla="*/ 58 w 1066"/>
              <a:gd name="T11" fmla="*/ 1053 h 1065"/>
              <a:gd name="T12" fmla="*/ 58 w 1066"/>
              <a:gd name="T13" fmla="*/ 1053 h 1065"/>
              <a:gd name="T14" fmla="*/ 13 w 1066"/>
              <a:gd name="T15" fmla="*/ 1053 h 1065"/>
              <a:gd name="T16" fmla="*/ 13 w 1066"/>
              <a:gd name="T17" fmla="*/ 1008 h 1065"/>
              <a:gd name="T18" fmla="*/ 149 w 1066"/>
              <a:gd name="T19" fmla="*/ 872 h 1065"/>
              <a:gd name="T20" fmla="*/ 194 w 1066"/>
              <a:gd name="T21" fmla="*/ 827 h 1065"/>
              <a:gd name="T22" fmla="*/ 239 w 1066"/>
              <a:gd name="T23" fmla="*/ 827 h 1065"/>
              <a:gd name="T24" fmla="*/ 239 w 1066"/>
              <a:gd name="T25" fmla="*/ 872 h 1065"/>
              <a:gd name="T26" fmla="*/ 194 w 1066"/>
              <a:gd name="T27" fmla="*/ 917 h 1065"/>
              <a:gd name="T28" fmla="*/ 149 w 1066"/>
              <a:gd name="T29" fmla="*/ 917 h 1065"/>
              <a:gd name="T30" fmla="*/ 149 w 1066"/>
              <a:gd name="T31" fmla="*/ 872 h 1065"/>
              <a:gd name="T32" fmla="*/ 284 w 1066"/>
              <a:gd name="T33" fmla="*/ 736 h 1065"/>
              <a:gd name="T34" fmla="*/ 330 w 1066"/>
              <a:gd name="T35" fmla="*/ 691 h 1065"/>
              <a:gd name="T36" fmla="*/ 375 w 1066"/>
              <a:gd name="T37" fmla="*/ 691 h 1065"/>
              <a:gd name="T38" fmla="*/ 375 w 1066"/>
              <a:gd name="T39" fmla="*/ 736 h 1065"/>
              <a:gd name="T40" fmla="*/ 330 w 1066"/>
              <a:gd name="T41" fmla="*/ 781 h 1065"/>
              <a:gd name="T42" fmla="*/ 284 w 1066"/>
              <a:gd name="T43" fmla="*/ 781 h 1065"/>
              <a:gd name="T44" fmla="*/ 284 w 1066"/>
              <a:gd name="T45" fmla="*/ 736 h 1065"/>
              <a:gd name="T46" fmla="*/ 420 w 1066"/>
              <a:gd name="T47" fmla="*/ 600 h 1065"/>
              <a:gd name="T48" fmla="*/ 465 w 1066"/>
              <a:gd name="T49" fmla="*/ 555 h 1065"/>
              <a:gd name="T50" fmla="*/ 511 w 1066"/>
              <a:gd name="T51" fmla="*/ 555 h 1065"/>
              <a:gd name="T52" fmla="*/ 511 w 1066"/>
              <a:gd name="T53" fmla="*/ 600 h 1065"/>
              <a:gd name="T54" fmla="*/ 465 w 1066"/>
              <a:gd name="T55" fmla="*/ 646 h 1065"/>
              <a:gd name="T56" fmla="*/ 420 w 1066"/>
              <a:gd name="T57" fmla="*/ 646 h 1065"/>
              <a:gd name="T58" fmla="*/ 420 w 1066"/>
              <a:gd name="T59" fmla="*/ 600 h 1065"/>
              <a:gd name="T60" fmla="*/ 556 w 1066"/>
              <a:gd name="T61" fmla="*/ 465 h 1065"/>
              <a:gd name="T62" fmla="*/ 601 w 1066"/>
              <a:gd name="T63" fmla="*/ 419 h 1065"/>
              <a:gd name="T64" fmla="*/ 647 w 1066"/>
              <a:gd name="T65" fmla="*/ 419 h 1065"/>
              <a:gd name="T66" fmla="*/ 647 w 1066"/>
              <a:gd name="T67" fmla="*/ 465 h 1065"/>
              <a:gd name="T68" fmla="*/ 601 w 1066"/>
              <a:gd name="T69" fmla="*/ 510 h 1065"/>
              <a:gd name="T70" fmla="*/ 556 w 1066"/>
              <a:gd name="T71" fmla="*/ 510 h 1065"/>
              <a:gd name="T72" fmla="*/ 556 w 1066"/>
              <a:gd name="T73" fmla="*/ 465 h 1065"/>
              <a:gd name="T74" fmla="*/ 692 w 1066"/>
              <a:gd name="T75" fmla="*/ 329 h 1065"/>
              <a:gd name="T76" fmla="*/ 737 w 1066"/>
              <a:gd name="T77" fmla="*/ 284 h 1065"/>
              <a:gd name="T78" fmla="*/ 782 w 1066"/>
              <a:gd name="T79" fmla="*/ 284 h 1065"/>
              <a:gd name="T80" fmla="*/ 782 w 1066"/>
              <a:gd name="T81" fmla="*/ 329 h 1065"/>
              <a:gd name="T82" fmla="*/ 737 w 1066"/>
              <a:gd name="T83" fmla="*/ 374 h 1065"/>
              <a:gd name="T84" fmla="*/ 692 w 1066"/>
              <a:gd name="T85" fmla="*/ 374 h 1065"/>
              <a:gd name="T86" fmla="*/ 692 w 1066"/>
              <a:gd name="T87" fmla="*/ 329 h 1065"/>
              <a:gd name="T88" fmla="*/ 828 w 1066"/>
              <a:gd name="T89" fmla="*/ 193 h 1065"/>
              <a:gd name="T90" fmla="*/ 873 w 1066"/>
              <a:gd name="T91" fmla="*/ 148 h 1065"/>
              <a:gd name="T92" fmla="*/ 918 w 1066"/>
              <a:gd name="T93" fmla="*/ 148 h 1065"/>
              <a:gd name="T94" fmla="*/ 918 w 1066"/>
              <a:gd name="T95" fmla="*/ 193 h 1065"/>
              <a:gd name="T96" fmla="*/ 873 w 1066"/>
              <a:gd name="T97" fmla="*/ 238 h 1065"/>
              <a:gd name="T98" fmla="*/ 828 w 1066"/>
              <a:gd name="T99" fmla="*/ 238 h 1065"/>
              <a:gd name="T100" fmla="*/ 828 w 1066"/>
              <a:gd name="T101" fmla="*/ 193 h 1065"/>
              <a:gd name="T102" fmla="*/ 963 w 1066"/>
              <a:gd name="T103" fmla="*/ 57 h 1065"/>
              <a:gd name="T104" fmla="*/ 1009 w 1066"/>
              <a:gd name="T105" fmla="*/ 12 h 1065"/>
              <a:gd name="T106" fmla="*/ 1054 w 1066"/>
              <a:gd name="T107" fmla="*/ 12 h 1065"/>
              <a:gd name="T108" fmla="*/ 1054 w 1066"/>
              <a:gd name="T109" fmla="*/ 57 h 1065"/>
              <a:gd name="T110" fmla="*/ 1009 w 1066"/>
              <a:gd name="T111" fmla="*/ 103 h 1065"/>
              <a:gd name="T112" fmla="*/ 963 w 1066"/>
              <a:gd name="T113" fmla="*/ 103 h 1065"/>
              <a:gd name="T114" fmla="*/ 963 w 1066"/>
              <a:gd name="T115" fmla="*/ 57 h 10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</a:cxnLst>
            <a:rect l="0" t="0" r="r" b="b"/>
            <a:pathLst>
              <a:path w="1066" h="1065">
                <a:moveTo>
                  <a:pt x="13" y="1008"/>
                </a:moveTo>
                <a:lnTo>
                  <a:pt x="58" y="962"/>
                </a:lnTo>
                <a:cubicBezTo>
                  <a:pt x="71" y="950"/>
                  <a:pt x="91" y="950"/>
                  <a:pt x="103" y="962"/>
                </a:cubicBezTo>
                <a:cubicBezTo>
                  <a:pt x="116" y="975"/>
                  <a:pt x="116" y="995"/>
                  <a:pt x="103" y="1008"/>
                </a:cubicBezTo>
                <a:lnTo>
                  <a:pt x="103" y="1008"/>
                </a:lnTo>
                <a:lnTo>
                  <a:pt x="58" y="1053"/>
                </a:lnTo>
                <a:lnTo>
                  <a:pt x="58" y="1053"/>
                </a:lnTo>
                <a:cubicBezTo>
                  <a:pt x="46" y="1065"/>
                  <a:pt x="25" y="1065"/>
                  <a:pt x="13" y="1053"/>
                </a:cubicBezTo>
                <a:cubicBezTo>
                  <a:pt x="0" y="1040"/>
                  <a:pt x="0" y="1020"/>
                  <a:pt x="13" y="1008"/>
                </a:cubicBezTo>
                <a:close/>
                <a:moveTo>
                  <a:pt x="149" y="872"/>
                </a:moveTo>
                <a:lnTo>
                  <a:pt x="194" y="827"/>
                </a:lnTo>
                <a:cubicBezTo>
                  <a:pt x="206" y="814"/>
                  <a:pt x="227" y="814"/>
                  <a:pt x="239" y="827"/>
                </a:cubicBezTo>
                <a:cubicBezTo>
                  <a:pt x="252" y="839"/>
                  <a:pt x="252" y="859"/>
                  <a:pt x="239" y="872"/>
                </a:cubicBezTo>
                <a:lnTo>
                  <a:pt x="194" y="917"/>
                </a:lnTo>
                <a:cubicBezTo>
                  <a:pt x="181" y="930"/>
                  <a:pt x="161" y="930"/>
                  <a:pt x="149" y="917"/>
                </a:cubicBezTo>
                <a:cubicBezTo>
                  <a:pt x="136" y="905"/>
                  <a:pt x="136" y="884"/>
                  <a:pt x="149" y="872"/>
                </a:cubicBezTo>
                <a:close/>
                <a:moveTo>
                  <a:pt x="284" y="736"/>
                </a:moveTo>
                <a:lnTo>
                  <a:pt x="330" y="691"/>
                </a:lnTo>
                <a:cubicBezTo>
                  <a:pt x="342" y="678"/>
                  <a:pt x="362" y="678"/>
                  <a:pt x="375" y="691"/>
                </a:cubicBezTo>
                <a:cubicBezTo>
                  <a:pt x="387" y="703"/>
                  <a:pt x="387" y="724"/>
                  <a:pt x="375" y="736"/>
                </a:cubicBezTo>
                <a:lnTo>
                  <a:pt x="330" y="781"/>
                </a:lnTo>
                <a:cubicBezTo>
                  <a:pt x="317" y="794"/>
                  <a:pt x="297" y="794"/>
                  <a:pt x="284" y="781"/>
                </a:cubicBezTo>
                <a:cubicBezTo>
                  <a:pt x="272" y="769"/>
                  <a:pt x="272" y="749"/>
                  <a:pt x="284" y="736"/>
                </a:cubicBezTo>
                <a:close/>
                <a:moveTo>
                  <a:pt x="420" y="600"/>
                </a:moveTo>
                <a:lnTo>
                  <a:pt x="465" y="555"/>
                </a:lnTo>
                <a:cubicBezTo>
                  <a:pt x="478" y="543"/>
                  <a:pt x="498" y="543"/>
                  <a:pt x="511" y="555"/>
                </a:cubicBezTo>
                <a:cubicBezTo>
                  <a:pt x="523" y="568"/>
                  <a:pt x="523" y="588"/>
                  <a:pt x="511" y="600"/>
                </a:cubicBezTo>
                <a:lnTo>
                  <a:pt x="465" y="646"/>
                </a:lnTo>
                <a:cubicBezTo>
                  <a:pt x="453" y="658"/>
                  <a:pt x="433" y="658"/>
                  <a:pt x="420" y="646"/>
                </a:cubicBezTo>
                <a:cubicBezTo>
                  <a:pt x="408" y="633"/>
                  <a:pt x="408" y="613"/>
                  <a:pt x="420" y="600"/>
                </a:cubicBezTo>
                <a:close/>
                <a:moveTo>
                  <a:pt x="556" y="465"/>
                </a:moveTo>
                <a:lnTo>
                  <a:pt x="601" y="419"/>
                </a:lnTo>
                <a:cubicBezTo>
                  <a:pt x="614" y="407"/>
                  <a:pt x="634" y="407"/>
                  <a:pt x="647" y="419"/>
                </a:cubicBezTo>
                <a:cubicBezTo>
                  <a:pt x="659" y="432"/>
                  <a:pt x="659" y="452"/>
                  <a:pt x="647" y="465"/>
                </a:cubicBezTo>
                <a:lnTo>
                  <a:pt x="601" y="510"/>
                </a:lnTo>
                <a:cubicBezTo>
                  <a:pt x="589" y="522"/>
                  <a:pt x="569" y="522"/>
                  <a:pt x="556" y="510"/>
                </a:cubicBezTo>
                <a:cubicBezTo>
                  <a:pt x="544" y="497"/>
                  <a:pt x="544" y="477"/>
                  <a:pt x="556" y="465"/>
                </a:cubicBezTo>
                <a:close/>
                <a:moveTo>
                  <a:pt x="692" y="329"/>
                </a:moveTo>
                <a:lnTo>
                  <a:pt x="737" y="284"/>
                </a:lnTo>
                <a:cubicBezTo>
                  <a:pt x="750" y="271"/>
                  <a:pt x="770" y="271"/>
                  <a:pt x="782" y="284"/>
                </a:cubicBezTo>
                <a:cubicBezTo>
                  <a:pt x="795" y="296"/>
                  <a:pt x="795" y="316"/>
                  <a:pt x="782" y="329"/>
                </a:cubicBezTo>
                <a:lnTo>
                  <a:pt x="737" y="374"/>
                </a:lnTo>
                <a:cubicBezTo>
                  <a:pt x="725" y="387"/>
                  <a:pt x="704" y="387"/>
                  <a:pt x="692" y="374"/>
                </a:cubicBezTo>
                <a:cubicBezTo>
                  <a:pt x="679" y="362"/>
                  <a:pt x="679" y="341"/>
                  <a:pt x="692" y="329"/>
                </a:cubicBezTo>
                <a:close/>
                <a:moveTo>
                  <a:pt x="828" y="193"/>
                </a:moveTo>
                <a:lnTo>
                  <a:pt x="873" y="148"/>
                </a:lnTo>
                <a:cubicBezTo>
                  <a:pt x="885" y="135"/>
                  <a:pt x="906" y="135"/>
                  <a:pt x="918" y="148"/>
                </a:cubicBezTo>
                <a:cubicBezTo>
                  <a:pt x="931" y="160"/>
                  <a:pt x="931" y="181"/>
                  <a:pt x="918" y="193"/>
                </a:cubicBezTo>
                <a:lnTo>
                  <a:pt x="873" y="238"/>
                </a:lnTo>
                <a:cubicBezTo>
                  <a:pt x="860" y="251"/>
                  <a:pt x="840" y="251"/>
                  <a:pt x="828" y="238"/>
                </a:cubicBezTo>
                <a:cubicBezTo>
                  <a:pt x="815" y="226"/>
                  <a:pt x="815" y="206"/>
                  <a:pt x="828" y="193"/>
                </a:cubicBezTo>
                <a:close/>
                <a:moveTo>
                  <a:pt x="963" y="57"/>
                </a:moveTo>
                <a:lnTo>
                  <a:pt x="1009" y="12"/>
                </a:lnTo>
                <a:cubicBezTo>
                  <a:pt x="1021" y="0"/>
                  <a:pt x="1041" y="0"/>
                  <a:pt x="1054" y="12"/>
                </a:cubicBezTo>
                <a:cubicBezTo>
                  <a:pt x="1066" y="25"/>
                  <a:pt x="1066" y="45"/>
                  <a:pt x="1054" y="57"/>
                </a:cubicBezTo>
                <a:lnTo>
                  <a:pt x="1009" y="103"/>
                </a:lnTo>
                <a:cubicBezTo>
                  <a:pt x="996" y="115"/>
                  <a:pt x="976" y="115"/>
                  <a:pt x="963" y="103"/>
                </a:cubicBezTo>
                <a:cubicBezTo>
                  <a:pt x="951" y="90"/>
                  <a:pt x="951" y="70"/>
                  <a:pt x="963" y="57"/>
                </a:cubicBezTo>
                <a:close/>
              </a:path>
            </a:pathLst>
          </a:custGeom>
          <a:solidFill>
            <a:srgbClr val="595959"/>
          </a:solidFill>
          <a:ln w="0" cap="flat">
            <a:solidFill>
              <a:srgbClr val="595959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78" name="Freeform 35">
            <a:extLst>
              <a:ext uri="{FF2B5EF4-FFF2-40B4-BE49-F238E27FC236}">
                <a16:creationId xmlns:a16="http://schemas.microsoft.com/office/drawing/2014/main" id="{1C5C6357-F6F6-47E5-8319-4B5C1F484ED2}"/>
              </a:ext>
            </a:extLst>
          </p:cNvPr>
          <p:cNvSpPr>
            <a:spLocks/>
          </p:cNvSpPr>
          <p:nvPr/>
        </p:nvSpPr>
        <p:spPr bwMode="auto">
          <a:xfrm>
            <a:off x="7743825" y="1981201"/>
            <a:ext cx="201613" cy="201613"/>
          </a:xfrm>
          <a:custGeom>
            <a:avLst/>
            <a:gdLst>
              <a:gd name="T0" fmla="*/ 282 w 282"/>
              <a:gd name="T1" fmla="*/ 0 h 282"/>
              <a:gd name="T2" fmla="*/ 188 w 282"/>
              <a:gd name="T3" fmla="*/ 282 h 282"/>
              <a:gd name="T4" fmla="*/ 0 w 282"/>
              <a:gd name="T5" fmla="*/ 94 h 282"/>
              <a:gd name="T6" fmla="*/ 282 w 282"/>
              <a:gd name="T7" fmla="*/ 0 h 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82" h="282">
                <a:moveTo>
                  <a:pt x="282" y="0"/>
                </a:moveTo>
                <a:lnTo>
                  <a:pt x="188" y="282"/>
                </a:lnTo>
                <a:cubicBezTo>
                  <a:pt x="158" y="193"/>
                  <a:pt x="89" y="124"/>
                  <a:pt x="0" y="94"/>
                </a:cubicBezTo>
                <a:lnTo>
                  <a:pt x="282" y="0"/>
                </a:lnTo>
                <a:close/>
              </a:path>
            </a:pathLst>
          </a:custGeom>
          <a:solidFill>
            <a:srgbClr val="595959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79" name="Freeform 36">
            <a:extLst>
              <a:ext uri="{FF2B5EF4-FFF2-40B4-BE49-F238E27FC236}">
                <a16:creationId xmlns:a16="http://schemas.microsoft.com/office/drawing/2014/main" id="{54939500-B26C-4B1D-BDC8-8C6270291B05}"/>
              </a:ext>
            </a:extLst>
          </p:cNvPr>
          <p:cNvSpPr>
            <a:spLocks noEditPoints="1"/>
          </p:cNvSpPr>
          <p:nvPr/>
        </p:nvSpPr>
        <p:spPr bwMode="auto">
          <a:xfrm>
            <a:off x="7056438" y="3254376"/>
            <a:ext cx="760413" cy="762000"/>
          </a:xfrm>
          <a:custGeom>
            <a:avLst/>
            <a:gdLst>
              <a:gd name="T0" fmla="*/ 58 w 1066"/>
              <a:gd name="T1" fmla="*/ 12 h 1066"/>
              <a:gd name="T2" fmla="*/ 103 w 1066"/>
              <a:gd name="T3" fmla="*/ 58 h 1066"/>
              <a:gd name="T4" fmla="*/ 103 w 1066"/>
              <a:gd name="T5" fmla="*/ 103 h 1066"/>
              <a:gd name="T6" fmla="*/ 58 w 1066"/>
              <a:gd name="T7" fmla="*/ 103 h 1066"/>
              <a:gd name="T8" fmla="*/ 58 w 1066"/>
              <a:gd name="T9" fmla="*/ 103 h 1066"/>
              <a:gd name="T10" fmla="*/ 13 w 1066"/>
              <a:gd name="T11" fmla="*/ 58 h 1066"/>
              <a:gd name="T12" fmla="*/ 13 w 1066"/>
              <a:gd name="T13" fmla="*/ 58 h 1066"/>
              <a:gd name="T14" fmla="*/ 13 w 1066"/>
              <a:gd name="T15" fmla="*/ 12 h 1066"/>
              <a:gd name="T16" fmla="*/ 58 w 1066"/>
              <a:gd name="T17" fmla="*/ 12 h 1066"/>
              <a:gd name="T18" fmla="*/ 194 w 1066"/>
              <a:gd name="T19" fmla="*/ 148 h 1066"/>
              <a:gd name="T20" fmla="*/ 239 w 1066"/>
              <a:gd name="T21" fmla="*/ 193 h 1066"/>
              <a:gd name="T22" fmla="*/ 239 w 1066"/>
              <a:gd name="T23" fmla="*/ 239 h 1066"/>
              <a:gd name="T24" fmla="*/ 194 w 1066"/>
              <a:gd name="T25" fmla="*/ 239 h 1066"/>
              <a:gd name="T26" fmla="*/ 149 w 1066"/>
              <a:gd name="T27" fmla="*/ 193 h 1066"/>
              <a:gd name="T28" fmla="*/ 149 w 1066"/>
              <a:gd name="T29" fmla="*/ 148 h 1066"/>
              <a:gd name="T30" fmla="*/ 194 w 1066"/>
              <a:gd name="T31" fmla="*/ 148 h 1066"/>
              <a:gd name="T32" fmla="*/ 330 w 1066"/>
              <a:gd name="T33" fmla="*/ 284 h 1066"/>
              <a:gd name="T34" fmla="*/ 375 w 1066"/>
              <a:gd name="T35" fmla="*/ 329 h 1066"/>
              <a:gd name="T36" fmla="*/ 375 w 1066"/>
              <a:gd name="T37" fmla="*/ 374 h 1066"/>
              <a:gd name="T38" fmla="*/ 330 w 1066"/>
              <a:gd name="T39" fmla="*/ 374 h 1066"/>
              <a:gd name="T40" fmla="*/ 284 w 1066"/>
              <a:gd name="T41" fmla="*/ 329 h 1066"/>
              <a:gd name="T42" fmla="*/ 284 w 1066"/>
              <a:gd name="T43" fmla="*/ 284 h 1066"/>
              <a:gd name="T44" fmla="*/ 330 w 1066"/>
              <a:gd name="T45" fmla="*/ 284 h 1066"/>
              <a:gd name="T46" fmla="*/ 465 w 1066"/>
              <a:gd name="T47" fmla="*/ 420 h 1066"/>
              <a:gd name="T48" fmla="*/ 511 w 1066"/>
              <a:gd name="T49" fmla="*/ 465 h 1066"/>
              <a:gd name="T50" fmla="*/ 511 w 1066"/>
              <a:gd name="T51" fmla="*/ 510 h 1066"/>
              <a:gd name="T52" fmla="*/ 465 w 1066"/>
              <a:gd name="T53" fmla="*/ 510 h 1066"/>
              <a:gd name="T54" fmla="*/ 420 w 1066"/>
              <a:gd name="T55" fmla="*/ 465 h 1066"/>
              <a:gd name="T56" fmla="*/ 420 w 1066"/>
              <a:gd name="T57" fmla="*/ 420 h 1066"/>
              <a:gd name="T58" fmla="*/ 465 w 1066"/>
              <a:gd name="T59" fmla="*/ 420 h 1066"/>
              <a:gd name="T60" fmla="*/ 601 w 1066"/>
              <a:gd name="T61" fmla="*/ 555 h 1066"/>
              <a:gd name="T62" fmla="*/ 647 w 1066"/>
              <a:gd name="T63" fmla="*/ 601 h 1066"/>
              <a:gd name="T64" fmla="*/ 647 w 1066"/>
              <a:gd name="T65" fmla="*/ 646 h 1066"/>
              <a:gd name="T66" fmla="*/ 601 w 1066"/>
              <a:gd name="T67" fmla="*/ 646 h 1066"/>
              <a:gd name="T68" fmla="*/ 556 w 1066"/>
              <a:gd name="T69" fmla="*/ 601 h 1066"/>
              <a:gd name="T70" fmla="*/ 556 w 1066"/>
              <a:gd name="T71" fmla="*/ 555 h 1066"/>
              <a:gd name="T72" fmla="*/ 601 w 1066"/>
              <a:gd name="T73" fmla="*/ 555 h 1066"/>
              <a:gd name="T74" fmla="*/ 737 w 1066"/>
              <a:gd name="T75" fmla="*/ 691 h 1066"/>
              <a:gd name="T76" fmla="*/ 782 w 1066"/>
              <a:gd name="T77" fmla="*/ 736 h 1066"/>
              <a:gd name="T78" fmla="*/ 782 w 1066"/>
              <a:gd name="T79" fmla="*/ 782 h 1066"/>
              <a:gd name="T80" fmla="*/ 737 w 1066"/>
              <a:gd name="T81" fmla="*/ 782 h 1066"/>
              <a:gd name="T82" fmla="*/ 692 w 1066"/>
              <a:gd name="T83" fmla="*/ 736 h 1066"/>
              <a:gd name="T84" fmla="*/ 692 w 1066"/>
              <a:gd name="T85" fmla="*/ 691 h 1066"/>
              <a:gd name="T86" fmla="*/ 737 w 1066"/>
              <a:gd name="T87" fmla="*/ 691 h 1066"/>
              <a:gd name="T88" fmla="*/ 873 w 1066"/>
              <a:gd name="T89" fmla="*/ 827 h 1066"/>
              <a:gd name="T90" fmla="*/ 918 w 1066"/>
              <a:gd name="T91" fmla="*/ 872 h 1066"/>
              <a:gd name="T92" fmla="*/ 918 w 1066"/>
              <a:gd name="T93" fmla="*/ 918 h 1066"/>
              <a:gd name="T94" fmla="*/ 873 w 1066"/>
              <a:gd name="T95" fmla="*/ 918 h 1066"/>
              <a:gd name="T96" fmla="*/ 828 w 1066"/>
              <a:gd name="T97" fmla="*/ 872 h 1066"/>
              <a:gd name="T98" fmla="*/ 828 w 1066"/>
              <a:gd name="T99" fmla="*/ 827 h 1066"/>
              <a:gd name="T100" fmla="*/ 873 w 1066"/>
              <a:gd name="T101" fmla="*/ 827 h 1066"/>
              <a:gd name="T102" fmla="*/ 1009 w 1066"/>
              <a:gd name="T103" fmla="*/ 963 h 1066"/>
              <a:gd name="T104" fmla="*/ 1054 w 1066"/>
              <a:gd name="T105" fmla="*/ 1008 h 1066"/>
              <a:gd name="T106" fmla="*/ 1054 w 1066"/>
              <a:gd name="T107" fmla="*/ 1053 h 1066"/>
              <a:gd name="T108" fmla="*/ 1009 w 1066"/>
              <a:gd name="T109" fmla="*/ 1053 h 1066"/>
              <a:gd name="T110" fmla="*/ 963 w 1066"/>
              <a:gd name="T111" fmla="*/ 1008 h 1066"/>
              <a:gd name="T112" fmla="*/ 963 w 1066"/>
              <a:gd name="T113" fmla="*/ 963 h 1066"/>
              <a:gd name="T114" fmla="*/ 1009 w 1066"/>
              <a:gd name="T115" fmla="*/ 963 h 10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</a:cxnLst>
            <a:rect l="0" t="0" r="r" b="b"/>
            <a:pathLst>
              <a:path w="1066" h="1066">
                <a:moveTo>
                  <a:pt x="58" y="12"/>
                </a:moveTo>
                <a:lnTo>
                  <a:pt x="103" y="58"/>
                </a:lnTo>
                <a:cubicBezTo>
                  <a:pt x="116" y="70"/>
                  <a:pt x="116" y="90"/>
                  <a:pt x="103" y="103"/>
                </a:cubicBezTo>
                <a:cubicBezTo>
                  <a:pt x="91" y="115"/>
                  <a:pt x="71" y="115"/>
                  <a:pt x="58" y="103"/>
                </a:cubicBezTo>
                <a:lnTo>
                  <a:pt x="58" y="103"/>
                </a:lnTo>
                <a:lnTo>
                  <a:pt x="13" y="58"/>
                </a:lnTo>
                <a:lnTo>
                  <a:pt x="13" y="58"/>
                </a:lnTo>
                <a:cubicBezTo>
                  <a:pt x="0" y="45"/>
                  <a:pt x="0" y="25"/>
                  <a:pt x="13" y="12"/>
                </a:cubicBezTo>
                <a:cubicBezTo>
                  <a:pt x="25" y="0"/>
                  <a:pt x="46" y="0"/>
                  <a:pt x="58" y="12"/>
                </a:cubicBezTo>
                <a:close/>
                <a:moveTo>
                  <a:pt x="194" y="148"/>
                </a:moveTo>
                <a:lnTo>
                  <a:pt x="239" y="193"/>
                </a:lnTo>
                <a:cubicBezTo>
                  <a:pt x="252" y="206"/>
                  <a:pt x="252" y="226"/>
                  <a:pt x="239" y="239"/>
                </a:cubicBezTo>
                <a:cubicBezTo>
                  <a:pt x="227" y="251"/>
                  <a:pt x="206" y="251"/>
                  <a:pt x="194" y="239"/>
                </a:cubicBezTo>
                <a:lnTo>
                  <a:pt x="149" y="193"/>
                </a:lnTo>
                <a:cubicBezTo>
                  <a:pt x="136" y="181"/>
                  <a:pt x="136" y="161"/>
                  <a:pt x="149" y="148"/>
                </a:cubicBezTo>
                <a:cubicBezTo>
                  <a:pt x="161" y="136"/>
                  <a:pt x="181" y="136"/>
                  <a:pt x="194" y="148"/>
                </a:cubicBezTo>
                <a:close/>
                <a:moveTo>
                  <a:pt x="330" y="284"/>
                </a:moveTo>
                <a:lnTo>
                  <a:pt x="375" y="329"/>
                </a:lnTo>
                <a:cubicBezTo>
                  <a:pt x="387" y="342"/>
                  <a:pt x="387" y="362"/>
                  <a:pt x="375" y="374"/>
                </a:cubicBezTo>
                <a:cubicBezTo>
                  <a:pt x="362" y="387"/>
                  <a:pt x="342" y="387"/>
                  <a:pt x="330" y="374"/>
                </a:cubicBezTo>
                <a:lnTo>
                  <a:pt x="284" y="329"/>
                </a:lnTo>
                <a:cubicBezTo>
                  <a:pt x="272" y="317"/>
                  <a:pt x="272" y="296"/>
                  <a:pt x="284" y="284"/>
                </a:cubicBezTo>
                <a:cubicBezTo>
                  <a:pt x="297" y="271"/>
                  <a:pt x="317" y="271"/>
                  <a:pt x="330" y="284"/>
                </a:cubicBezTo>
                <a:close/>
                <a:moveTo>
                  <a:pt x="465" y="420"/>
                </a:moveTo>
                <a:lnTo>
                  <a:pt x="511" y="465"/>
                </a:lnTo>
                <a:cubicBezTo>
                  <a:pt x="523" y="477"/>
                  <a:pt x="523" y="498"/>
                  <a:pt x="511" y="510"/>
                </a:cubicBezTo>
                <a:cubicBezTo>
                  <a:pt x="498" y="523"/>
                  <a:pt x="478" y="523"/>
                  <a:pt x="465" y="510"/>
                </a:cubicBezTo>
                <a:lnTo>
                  <a:pt x="420" y="465"/>
                </a:lnTo>
                <a:cubicBezTo>
                  <a:pt x="408" y="452"/>
                  <a:pt x="408" y="432"/>
                  <a:pt x="420" y="420"/>
                </a:cubicBezTo>
                <a:cubicBezTo>
                  <a:pt x="433" y="407"/>
                  <a:pt x="453" y="407"/>
                  <a:pt x="465" y="420"/>
                </a:cubicBezTo>
                <a:close/>
                <a:moveTo>
                  <a:pt x="601" y="555"/>
                </a:moveTo>
                <a:lnTo>
                  <a:pt x="647" y="601"/>
                </a:lnTo>
                <a:cubicBezTo>
                  <a:pt x="659" y="613"/>
                  <a:pt x="659" y="633"/>
                  <a:pt x="647" y="646"/>
                </a:cubicBezTo>
                <a:cubicBezTo>
                  <a:pt x="634" y="658"/>
                  <a:pt x="614" y="658"/>
                  <a:pt x="601" y="646"/>
                </a:cubicBezTo>
                <a:lnTo>
                  <a:pt x="556" y="601"/>
                </a:lnTo>
                <a:cubicBezTo>
                  <a:pt x="544" y="588"/>
                  <a:pt x="544" y="568"/>
                  <a:pt x="556" y="555"/>
                </a:cubicBezTo>
                <a:cubicBezTo>
                  <a:pt x="569" y="543"/>
                  <a:pt x="589" y="543"/>
                  <a:pt x="601" y="555"/>
                </a:cubicBezTo>
                <a:close/>
                <a:moveTo>
                  <a:pt x="737" y="691"/>
                </a:moveTo>
                <a:lnTo>
                  <a:pt x="782" y="736"/>
                </a:lnTo>
                <a:cubicBezTo>
                  <a:pt x="795" y="749"/>
                  <a:pt x="795" y="769"/>
                  <a:pt x="782" y="782"/>
                </a:cubicBezTo>
                <a:cubicBezTo>
                  <a:pt x="770" y="794"/>
                  <a:pt x="750" y="794"/>
                  <a:pt x="737" y="782"/>
                </a:cubicBezTo>
                <a:lnTo>
                  <a:pt x="692" y="736"/>
                </a:lnTo>
                <a:cubicBezTo>
                  <a:pt x="679" y="724"/>
                  <a:pt x="679" y="704"/>
                  <a:pt x="692" y="691"/>
                </a:cubicBezTo>
                <a:cubicBezTo>
                  <a:pt x="704" y="679"/>
                  <a:pt x="725" y="679"/>
                  <a:pt x="737" y="691"/>
                </a:cubicBezTo>
                <a:close/>
                <a:moveTo>
                  <a:pt x="873" y="827"/>
                </a:moveTo>
                <a:lnTo>
                  <a:pt x="918" y="872"/>
                </a:lnTo>
                <a:cubicBezTo>
                  <a:pt x="931" y="885"/>
                  <a:pt x="931" y="905"/>
                  <a:pt x="918" y="918"/>
                </a:cubicBezTo>
                <a:cubicBezTo>
                  <a:pt x="906" y="930"/>
                  <a:pt x="885" y="930"/>
                  <a:pt x="873" y="918"/>
                </a:cubicBezTo>
                <a:lnTo>
                  <a:pt x="828" y="872"/>
                </a:lnTo>
                <a:cubicBezTo>
                  <a:pt x="815" y="860"/>
                  <a:pt x="815" y="839"/>
                  <a:pt x="828" y="827"/>
                </a:cubicBezTo>
                <a:cubicBezTo>
                  <a:pt x="840" y="815"/>
                  <a:pt x="860" y="815"/>
                  <a:pt x="873" y="827"/>
                </a:cubicBezTo>
                <a:close/>
                <a:moveTo>
                  <a:pt x="1009" y="963"/>
                </a:moveTo>
                <a:lnTo>
                  <a:pt x="1054" y="1008"/>
                </a:lnTo>
                <a:cubicBezTo>
                  <a:pt x="1066" y="1021"/>
                  <a:pt x="1066" y="1041"/>
                  <a:pt x="1054" y="1053"/>
                </a:cubicBezTo>
                <a:cubicBezTo>
                  <a:pt x="1041" y="1066"/>
                  <a:pt x="1021" y="1066"/>
                  <a:pt x="1009" y="1053"/>
                </a:cubicBezTo>
                <a:lnTo>
                  <a:pt x="963" y="1008"/>
                </a:lnTo>
                <a:cubicBezTo>
                  <a:pt x="951" y="996"/>
                  <a:pt x="951" y="975"/>
                  <a:pt x="963" y="963"/>
                </a:cubicBezTo>
                <a:cubicBezTo>
                  <a:pt x="976" y="950"/>
                  <a:pt x="996" y="950"/>
                  <a:pt x="1009" y="963"/>
                </a:cubicBezTo>
                <a:close/>
              </a:path>
            </a:pathLst>
          </a:custGeom>
          <a:solidFill>
            <a:srgbClr val="595959"/>
          </a:solidFill>
          <a:ln w="0" cap="flat">
            <a:solidFill>
              <a:srgbClr val="595959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0" name="Freeform 37">
            <a:extLst>
              <a:ext uri="{FF2B5EF4-FFF2-40B4-BE49-F238E27FC236}">
                <a16:creationId xmlns:a16="http://schemas.microsoft.com/office/drawing/2014/main" id="{25AB1D99-B8B3-4D2F-8BE1-A2F0A159F4EB}"/>
              </a:ext>
            </a:extLst>
          </p:cNvPr>
          <p:cNvSpPr>
            <a:spLocks/>
          </p:cNvSpPr>
          <p:nvPr/>
        </p:nvSpPr>
        <p:spPr bwMode="auto">
          <a:xfrm>
            <a:off x="7743825" y="3941763"/>
            <a:ext cx="201613" cy="203200"/>
          </a:xfrm>
          <a:custGeom>
            <a:avLst/>
            <a:gdLst>
              <a:gd name="T0" fmla="*/ 282 w 282"/>
              <a:gd name="T1" fmla="*/ 282 h 282"/>
              <a:gd name="T2" fmla="*/ 0 w 282"/>
              <a:gd name="T3" fmla="*/ 188 h 282"/>
              <a:gd name="T4" fmla="*/ 188 w 282"/>
              <a:gd name="T5" fmla="*/ 0 h 282"/>
              <a:gd name="T6" fmla="*/ 282 w 282"/>
              <a:gd name="T7" fmla="*/ 282 h 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82" h="282">
                <a:moveTo>
                  <a:pt x="282" y="282"/>
                </a:moveTo>
                <a:lnTo>
                  <a:pt x="0" y="188"/>
                </a:lnTo>
                <a:cubicBezTo>
                  <a:pt x="89" y="159"/>
                  <a:pt x="158" y="89"/>
                  <a:pt x="188" y="0"/>
                </a:cubicBezTo>
                <a:lnTo>
                  <a:pt x="282" y="282"/>
                </a:lnTo>
                <a:close/>
              </a:path>
            </a:pathLst>
          </a:custGeom>
          <a:solidFill>
            <a:srgbClr val="595959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1" name="Rectangle 38">
            <a:extLst>
              <a:ext uri="{FF2B5EF4-FFF2-40B4-BE49-F238E27FC236}">
                <a16:creationId xmlns:a16="http://schemas.microsoft.com/office/drawing/2014/main" id="{7CC7A83E-62E9-4D91-8B7F-495EE8F5F4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875" y="4144963"/>
            <a:ext cx="431800" cy="431800"/>
          </a:xfrm>
          <a:prstGeom prst="rect">
            <a:avLst/>
          </a:prstGeom>
          <a:solidFill>
            <a:srgbClr val="A5A5A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2" name="Rectangle 39">
            <a:extLst>
              <a:ext uri="{FF2B5EF4-FFF2-40B4-BE49-F238E27FC236}">
                <a16:creationId xmlns:a16="http://schemas.microsoft.com/office/drawing/2014/main" id="{B8BAF487-C345-48FC-8D37-404B6274A2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875" y="4144963"/>
            <a:ext cx="431800" cy="431800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3" name="Rectangle 40">
            <a:extLst>
              <a:ext uri="{FF2B5EF4-FFF2-40B4-BE49-F238E27FC236}">
                <a16:creationId xmlns:a16="http://schemas.microsoft.com/office/drawing/2014/main" id="{076636F9-3D62-4DE4-8F40-F36F44DBA2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6688" y="4184651"/>
            <a:ext cx="285750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2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Calibri" panose="020F0502020204030204" pitchFamily="34" charset="0"/>
              </a:rPr>
              <a:t>4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684" name="Rectangle 41">
            <a:extLst>
              <a:ext uri="{FF2B5EF4-FFF2-40B4-BE49-F238E27FC236}">
                <a16:creationId xmlns:a16="http://schemas.microsoft.com/office/drawing/2014/main" id="{FABADAC8-9F64-49D8-B3FC-B95A87F7C4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9538" y="4144963"/>
            <a:ext cx="430213" cy="431800"/>
          </a:xfrm>
          <a:prstGeom prst="rect">
            <a:avLst/>
          </a:prstGeom>
          <a:solidFill>
            <a:srgbClr val="A5A5A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5" name="Rectangle 42">
            <a:extLst>
              <a:ext uri="{FF2B5EF4-FFF2-40B4-BE49-F238E27FC236}">
                <a16:creationId xmlns:a16="http://schemas.microsoft.com/office/drawing/2014/main" id="{7075D687-8C63-48A5-A5CC-DE22461FF2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9538" y="4144963"/>
            <a:ext cx="430213" cy="431800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6" name="Rectangle 43">
            <a:extLst>
              <a:ext uri="{FF2B5EF4-FFF2-40B4-BE49-F238E27FC236}">
                <a16:creationId xmlns:a16="http://schemas.microsoft.com/office/drawing/2014/main" id="{252F75AA-FF8D-48CE-A33E-70BB6A7A15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0350" y="4184651"/>
            <a:ext cx="285750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2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Calibri" panose="020F0502020204030204" pitchFamily="34" charset="0"/>
              </a:rPr>
              <a:t>9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687" name="Rectangle 44">
            <a:extLst>
              <a:ext uri="{FF2B5EF4-FFF2-40B4-BE49-F238E27FC236}">
                <a16:creationId xmlns:a16="http://schemas.microsoft.com/office/drawing/2014/main" id="{D616238F-A316-4756-BE71-F7CAEEE259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875" y="1547813"/>
            <a:ext cx="431800" cy="433388"/>
          </a:xfrm>
          <a:prstGeom prst="rect">
            <a:avLst/>
          </a:prstGeom>
          <a:solidFill>
            <a:srgbClr val="A5A5A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8" name="Rectangle 45">
            <a:extLst>
              <a:ext uri="{FF2B5EF4-FFF2-40B4-BE49-F238E27FC236}">
                <a16:creationId xmlns:a16="http://schemas.microsoft.com/office/drawing/2014/main" id="{C2FB4E05-95AC-4EBF-BDA8-25A6032C0C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875" y="1547813"/>
            <a:ext cx="431800" cy="43338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9" name="Rectangle 46">
            <a:extLst>
              <a:ext uri="{FF2B5EF4-FFF2-40B4-BE49-F238E27FC236}">
                <a16:creationId xmlns:a16="http://schemas.microsoft.com/office/drawing/2014/main" id="{799FFB27-206D-4D62-95CB-437DAE9A4D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6688" y="1589088"/>
            <a:ext cx="285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2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Calibri" panose="020F0502020204030204" pitchFamily="34" charset="0"/>
              </a:rPr>
              <a:t>3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690" name="Rectangle 47">
            <a:extLst>
              <a:ext uri="{FF2B5EF4-FFF2-40B4-BE49-F238E27FC236}">
                <a16:creationId xmlns:a16="http://schemas.microsoft.com/office/drawing/2014/main" id="{822E8020-1FD4-4208-B43A-26CEE3F6D4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9538" y="1547813"/>
            <a:ext cx="430213" cy="433388"/>
          </a:xfrm>
          <a:prstGeom prst="rect">
            <a:avLst/>
          </a:prstGeom>
          <a:solidFill>
            <a:srgbClr val="A5A5A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91" name="Rectangle 48">
            <a:extLst>
              <a:ext uri="{FF2B5EF4-FFF2-40B4-BE49-F238E27FC236}">
                <a16:creationId xmlns:a16="http://schemas.microsoft.com/office/drawing/2014/main" id="{586390D0-268B-4C59-BB53-02CB90B047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9538" y="1547813"/>
            <a:ext cx="430213" cy="43338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92" name="Rectangle 49">
            <a:extLst>
              <a:ext uri="{FF2B5EF4-FFF2-40B4-BE49-F238E27FC236}">
                <a16:creationId xmlns:a16="http://schemas.microsoft.com/office/drawing/2014/main" id="{9F341D65-5704-4172-8E12-BE19B36E48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0350" y="1589088"/>
            <a:ext cx="285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2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Calibri" panose="020F0502020204030204" pitchFamily="34" charset="0"/>
              </a:rPr>
              <a:t>8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693" name="Rectangle 50">
            <a:extLst>
              <a:ext uri="{FF2B5EF4-FFF2-40B4-BE49-F238E27FC236}">
                <a16:creationId xmlns:a16="http://schemas.microsoft.com/office/drawing/2014/main" id="{D60E8611-08D9-4A32-A191-5855B48CF2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3788" y="2846388"/>
            <a:ext cx="431800" cy="433388"/>
          </a:xfrm>
          <a:prstGeom prst="rect">
            <a:avLst/>
          </a:prstGeom>
          <a:solidFill>
            <a:srgbClr val="A5A5A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94" name="Rectangle 51">
            <a:extLst>
              <a:ext uri="{FF2B5EF4-FFF2-40B4-BE49-F238E27FC236}">
                <a16:creationId xmlns:a16="http://schemas.microsoft.com/office/drawing/2014/main" id="{A1DD55F4-7914-4034-AE8D-95381FD553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3788" y="2846388"/>
            <a:ext cx="431800" cy="43338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95" name="Rectangle 52">
            <a:extLst>
              <a:ext uri="{FF2B5EF4-FFF2-40B4-BE49-F238E27FC236}">
                <a16:creationId xmlns:a16="http://schemas.microsoft.com/office/drawing/2014/main" id="{78C21CC6-59CE-488D-9F24-7B656CFB14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4600" y="2889251"/>
            <a:ext cx="285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2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Calibri" panose="020F0502020204030204" pitchFamily="34" charset="0"/>
              </a:rPr>
              <a:t>5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696" name="Rectangle 53">
            <a:extLst>
              <a:ext uri="{FF2B5EF4-FFF2-40B4-BE49-F238E27FC236}">
                <a16:creationId xmlns:a16="http://schemas.microsoft.com/office/drawing/2014/main" id="{EE6A0D72-E2DB-4038-A438-152DC2ADB0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1625" y="2846388"/>
            <a:ext cx="431800" cy="433388"/>
          </a:xfrm>
          <a:prstGeom prst="rect">
            <a:avLst/>
          </a:prstGeom>
          <a:solidFill>
            <a:srgbClr val="A5A5A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97" name="Rectangle 54">
            <a:extLst>
              <a:ext uri="{FF2B5EF4-FFF2-40B4-BE49-F238E27FC236}">
                <a16:creationId xmlns:a16="http://schemas.microsoft.com/office/drawing/2014/main" id="{E5B1295C-11FE-44B3-9EE1-D2EEB02F52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1625" y="2846388"/>
            <a:ext cx="431800" cy="43338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98" name="Rectangle 55">
            <a:extLst>
              <a:ext uri="{FF2B5EF4-FFF2-40B4-BE49-F238E27FC236}">
                <a16:creationId xmlns:a16="http://schemas.microsoft.com/office/drawing/2014/main" id="{197E8326-E6D2-4B41-B806-5C9BE376BC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2438" y="2889251"/>
            <a:ext cx="285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2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Calibri" panose="020F0502020204030204" pitchFamily="34" charset="0"/>
              </a:rPr>
              <a:t>7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699" name="Oval 56">
            <a:extLst>
              <a:ext uri="{FF2B5EF4-FFF2-40B4-BE49-F238E27FC236}">
                <a16:creationId xmlns:a16="http://schemas.microsoft.com/office/drawing/2014/main" id="{EC68A0CA-799C-4B9B-A39F-085BF2593B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91550" y="2889251"/>
            <a:ext cx="344488" cy="346075"/>
          </a:xfrm>
          <a:prstGeom prst="ellipse">
            <a:avLst/>
          </a:prstGeom>
          <a:solidFill>
            <a:schemeClr val="accent5">
              <a:lumMod val="75000"/>
            </a:schemeClr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700" name="Oval 57">
            <a:extLst>
              <a:ext uri="{FF2B5EF4-FFF2-40B4-BE49-F238E27FC236}">
                <a16:creationId xmlns:a16="http://schemas.microsoft.com/office/drawing/2014/main" id="{2B574AAD-4FC0-4AC6-A764-8907AEE8A4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91550" y="2889251"/>
            <a:ext cx="344488" cy="346075"/>
          </a:xfrm>
          <a:prstGeom prst="ellipse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8701" name="Rectangle 58">
            <a:extLst>
              <a:ext uri="{FF2B5EF4-FFF2-40B4-BE49-F238E27FC236}">
                <a16:creationId xmlns:a16="http://schemas.microsoft.com/office/drawing/2014/main" id="{C52940DA-FA66-4495-8F50-50D2A8BEC0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91563" y="2978151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11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702" name="Oval 59">
            <a:extLst>
              <a:ext uri="{FF2B5EF4-FFF2-40B4-BE49-F238E27FC236}">
                <a16:creationId xmlns:a16="http://schemas.microsoft.com/office/drawing/2014/main" id="{6475BC17-09B8-4ECE-9517-7748691708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91550" y="1592263"/>
            <a:ext cx="344488" cy="344488"/>
          </a:xfrm>
          <a:prstGeom prst="ellipse">
            <a:avLst/>
          </a:prstGeom>
          <a:solidFill>
            <a:srgbClr val="FFFF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703" name="Oval 60">
            <a:extLst>
              <a:ext uri="{FF2B5EF4-FFF2-40B4-BE49-F238E27FC236}">
                <a16:creationId xmlns:a16="http://schemas.microsoft.com/office/drawing/2014/main" id="{656FB1CD-AC4E-44B5-B851-7F815840E4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91550" y="1592263"/>
            <a:ext cx="344488" cy="344488"/>
          </a:xfrm>
          <a:prstGeom prst="ellipse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40" name="Rectangle 61">
            <a:extLst>
              <a:ext uri="{FF2B5EF4-FFF2-40B4-BE49-F238E27FC236}">
                <a16:creationId xmlns:a16="http://schemas.microsoft.com/office/drawing/2014/main" id="{E6CD157D-B676-42D3-9705-EA2B1C3AF0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91563" y="1679576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10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241" name="Oval 62">
            <a:extLst>
              <a:ext uri="{FF2B5EF4-FFF2-40B4-BE49-F238E27FC236}">
                <a16:creationId xmlns:a16="http://schemas.microsoft.com/office/drawing/2014/main" id="{46A6BEEC-9B3E-451F-8157-5846A018BE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9588" y="1592263"/>
            <a:ext cx="344488" cy="344488"/>
          </a:xfrm>
          <a:prstGeom prst="ellipse">
            <a:avLst/>
          </a:pr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43" name="Freeform 63">
            <a:extLst>
              <a:ext uri="{FF2B5EF4-FFF2-40B4-BE49-F238E27FC236}">
                <a16:creationId xmlns:a16="http://schemas.microsoft.com/office/drawing/2014/main" id="{4C5B44B2-FE20-430A-847A-69B02C0D7399}"/>
              </a:ext>
            </a:extLst>
          </p:cNvPr>
          <p:cNvSpPr>
            <a:spLocks/>
          </p:cNvSpPr>
          <p:nvPr/>
        </p:nvSpPr>
        <p:spPr bwMode="auto">
          <a:xfrm>
            <a:off x="1779588" y="1592263"/>
            <a:ext cx="344488" cy="344488"/>
          </a:xfrm>
          <a:custGeom>
            <a:avLst/>
            <a:gdLst>
              <a:gd name="T0" fmla="*/ 0 w 217"/>
              <a:gd name="T1" fmla="*/ 109 h 217"/>
              <a:gd name="T2" fmla="*/ 108 w 217"/>
              <a:gd name="T3" fmla="*/ 0 h 217"/>
              <a:gd name="T4" fmla="*/ 217 w 217"/>
              <a:gd name="T5" fmla="*/ 109 h 217"/>
              <a:gd name="T6" fmla="*/ 108 w 217"/>
              <a:gd name="T7" fmla="*/ 217 h 217"/>
              <a:gd name="T8" fmla="*/ 0 w 217"/>
              <a:gd name="T9" fmla="*/ 109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17" h="217">
                <a:moveTo>
                  <a:pt x="0" y="109"/>
                </a:moveTo>
                <a:cubicBezTo>
                  <a:pt x="0" y="48"/>
                  <a:pt x="49" y="0"/>
                  <a:pt x="108" y="0"/>
                </a:cubicBezTo>
                <a:cubicBezTo>
                  <a:pt x="169" y="0"/>
                  <a:pt x="217" y="48"/>
                  <a:pt x="217" y="109"/>
                </a:cubicBezTo>
                <a:cubicBezTo>
                  <a:pt x="217" y="169"/>
                  <a:pt x="169" y="217"/>
                  <a:pt x="108" y="217"/>
                </a:cubicBezTo>
                <a:cubicBezTo>
                  <a:pt x="49" y="217"/>
                  <a:pt x="0" y="169"/>
                  <a:pt x="0" y="109"/>
                </a:cubicBezTo>
              </a:path>
            </a:pathLst>
          </a:cu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45" name="Rectangle 64">
            <a:extLst>
              <a:ext uri="{FF2B5EF4-FFF2-40B4-BE49-F238E27FC236}">
                <a16:creationId xmlns:a16="http://schemas.microsoft.com/office/drawing/2014/main" id="{948E7219-93F9-441A-9DB0-7163374B5B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288" y="1679576"/>
            <a:ext cx="1587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Calibri" panose="020F0502020204030204" pitchFamily="34" charset="0"/>
              </a:rPr>
              <a:t>2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247" name="Oval 65">
            <a:extLst>
              <a:ext uri="{FF2B5EF4-FFF2-40B4-BE49-F238E27FC236}">
                <a16:creationId xmlns:a16="http://schemas.microsoft.com/office/drawing/2014/main" id="{AB103622-B2C6-4E74-A0F1-D24EB3878B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9588" y="2889251"/>
            <a:ext cx="344488" cy="346075"/>
          </a:xfrm>
          <a:prstGeom prst="ellipse">
            <a:avLst/>
          </a:pr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48" name="Freeform 66">
            <a:extLst>
              <a:ext uri="{FF2B5EF4-FFF2-40B4-BE49-F238E27FC236}">
                <a16:creationId xmlns:a16="http://schemas.microsoft.com/office/drawing/2014/main" id="{CAE8171E-3566-4882-BCE3-63A36467EE2D}"/>
              </a:ext>
            </a:extLst>
          </p:cNvPr>
          <p:cNvSpPr>
            <a:spLocks/>
          </p:cNvSpPr>
          <p:nvPr/>
        </p:nvSpPr>
        <p:spPr bwMode="auto">
          <a:xfrm>
            <a:off x="1779588" y="2889251"/>
            <a:ext cx="344488" cy="346075"/>
          </a:xfrm>
          <a:custGeom>
            <a:avLst/>
            <a:gdLst>
              <a:gd name="T0" fmla="*/ 0 w 217"/>
              <a:gd name="T1" fmla="*/ 109 h 218"/>
              <a:gd name="T2" fmla="*/ 108 w 217"/>
              <a:gd name="T3" fmla="*/ 0 h 218"/>
              <a:gd name="T4" fmla="*/ 217 w 217"/>
              <a:gd name="T5" fmla="*/ 109 h 218"/>
              <a:gd name="T6" fmla="*/ 108 w 217"/>
              <a:gd name="T7" fmla="*/ 218 h 218"/>
              <a:gd name="T8" fmla="*/ 0 w 217"/>
              <a:gd name="T9" fmla="*/ 109 h 2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17" h="218">
                <a:moveTo>
                  <a:pt x="0" y="109"/>
                </a:moveTo>
                <a:cubicBezTo>
                  <a:pt x="0" y="49"/>
                  <a:pt x="49" y="0"/>
                  <a:pt x="108" y="0"/>
                </a:cubicBezTo>
                <a:cubicBezTo>
                  <a:pt x="169" y="0"/>
                  <a:pt x="217" y="49"/>
                  <a:pt x="217" y="109"/>
                </a:cubicBezTo>
                <a:cubicBezTo>
                  <a:pt x="217" y="169"/>
                  <a:pt x="169" y="218"/>
                  <a:pt x="108" y="218"/>
                </a:cubicBezTo>
                <a:cubicBezTo>
                  <a:pt x="49" y="218"/>
                  <a:pt x="0" y="169"/>
                  <a:pt x="0" y="109"/>
                </a:cubicBezTo>
              </a:path>
            </a:pathLst>
          </a:cu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49" name="Rectangle 67">
            <a:extLst>
              <a:ext uri="{FF2B5EF4-FFF2-40B4-BE49-F238E27FC236}">
                <a16:creationId xmlns:a16="http://schemas.microsoft.com/office/drawing/2014/main" id="{486D7308-735F-4134-81A6-4EE8203886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288" y="2978151"/>
            <a:ext cx="1587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Calibri" panose="020F0502020204030204" pitchFamily="34" charset="0"/>
              </a:rPr>
              <a:t>1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250" name="Oval 68">
            <a:extLst>
              <a:ext uri="{FF2B5EF4-FFF2-40B4-BE49-F238E27FC236}">
                <a16:creationId xmlns:a16="http://schemas.microsoft.com/office/drawing/2014/main" id="{FBBBC786-054D-41B5-B7C0-B67FCBC60E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9588" y="4187826"/>
            <a:ext cx="344488" cy="346075"/>
          </a:xfrm>
          <a:prstGeom prst="ellipse">
            <a:avLst/>
          </a:pr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51" name="Freeform 69">
            <a:extLst>
              <a:ext uri="{FF2B5EF4-FFF2-40B4-BE49-F238E27FC236}">
                <a16:creationId xmlns:a16="http://schemas.microsoft.com/office/drawing/2014/main" id="{76C1E355-345F-460B-89C6-35227A0E54A5}"/>
              </a:ext>
            </a:extLst>
          </p:cNvPr>
          <p:cNvSpPr>
            <a:spLocks/>
          </p:cNvSpPr>
          <p:nvPr/>
        </p:nvSpPr>
        <p:spPr bwMode="auto">
          <a:xfrm>
            <a:off x="1779588" y="4187826"/>
            <a:ext cx="344488" cy="346075"/>
          </a:xfrm>
          <a:custGeom>
            <a:avLst/>
            <a:gdLst>
              <a:gd name="T0" fmla="*/ 0 w 217"/>
              <a:gd name="T1" fmla="*/ 109 h 218"/>
              <a:gd name="T2" fmla="*/ 108 w 217"/>
              <a:gd name="T3" fmla="*/ 0 h 218"/>
              <a:gd name="T4" fmla="*/ 217 w 217"/>
              <a:gd name="T5" fmla="*/ 109 h 218"/>
              <a:gd name="T6" fmla="*/ 108 w 217"/>
              <a:gd name="T7" fmla="*/ 218 h 218"/>
              <a:gd name="T8" fmla="*/ 0 w 217"/>
              <a:gd name="T9" fmla="*/ 109 h 2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17" h="218">
                <a:moveTo>
                  <a:pt x="0" y="109"/>
                </a:moveTo>
                <a:cubicBezTo>
                  <a:pt x="0" y="49"/>
                  <a:pt x="49" y="0"/>
                  <a:pt x="108" y="0"/>
                </a:cubicBezTo>
                <a:cubicBezTo>
                  <a:pt x="169" y="0"/>
                  <a:pt x="217" y="49"/>
                  <a:pt x="217" y="109"/>
                </a:cubicBezTo>
                <a:cubicBezTo>
                  <a:pt x="217" y="169"/>
                  <a:pt x="169" y="218"/>
                  <a:pt x="108" y="218"/>
                </a:cubicBezTo>
                <a:cubicBezTo>
                  <a:pt x="49" y="218"/>
                  <a:pt x="0" y="169"/>
                  <a:pt x="0" y="109"/>
                </a:cubicBezTo>
              </a:path>
            </a:pathLst>
          </a:cu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52" name="Rectangle 70">
            <a:extLst>
              <a:ext uri="{FF2B5EF4-FFF2-40B4-BE49-F238E27FC236}">
                <a16:creationId xmlns:a16="http://schemas.microsoft.com/office/drawing/2014/main" id="{3395BFA7-CBDC-4B31-9D46-056270F8FC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288" y="4273551"/>
            <a:ext cx="158750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Calibri" panose="020F0502020204030204" pitchFamily="34" charset="0"/>
              </a:rPr>
              <a:t>0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253" name="Rectangle 71">
            <a:extLst>
              <a:ext uri="{FF2B5EF4-FFF2-40B4-BE49-F238E27FC236}">
                <a16:creationId xmlns:a16="http://schemas.microsoft.com/office/drawing/2014/main" id="{39E809F0-7520-4B04-895C-7F7FFA7AC1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7813" y="1004888"/>
            <a:ext cx="558800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Barge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254" name="Line 72">
            <a:extLst>
              <a:ext uri="{FF2B5EF4-FFF2-40B4-BE49-F238E27FC236}">
                <a16:creationId xmlns:a16="http://schemas.microsoft.com/office/drawing/2014/main" id="{1E11F7FC-C01C-4C99-804B-5ADFCE7DD560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9338" y="1114426"/>
            <a:ext cx="317500" cy="0"/>
          </a:xfrm>
          <a:prstGeom prst="line">
            <a:avLst/>
          </a:prstGeom>
          <a:noFill/>
          <a:ln w="3016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55" name="Freeform 73">
            <a:extLst>
              <a:ext uri="{FF2B5EF4-FFF2-40B4-BE49-F238E27FC236}">
                <a16:creationId xmlns:a16="http://schemas.microsoft.com/office/drawing/2014/main" id="{BBDA0273-7513-4BA7-B165-F14B36D07483}"/>
              </a:ext>
            </a:extLst>
          </p:cNvPr>
          <p:cNvSpPr>
            <a:spLocks/>
          </p:cNvSpPr>
          <p:nvPr/>
        </p:nvSpPr>
        <p:spPr bwMode="auto">
          <a:xfrm>
            <a:off x="3887788" y="1057276"/>
            <a:ext cx="133350" cy="115888"/>
          </a:xfrm>
          <a:custGeom>
            <a:avLst/>
            <a:gdLst>
              <a:gd name="T0" fmla="*/ 26 w 188"/>
              <a:gd name="T1" fmla="*/ 0 h 162"/>
              <a:gd name="T2" fmla="*/ 188 w 188"/>
              <a:gd name="T3" fmla="*/ 81 h 162"/>
              <a:gd name="T4" fmla="*/ 26 w 188"/>
              <a:gd name="T5" fmla="*/ 162 h 162"/>
              <a:gd name="T6" fmla="*/ 26 w 188"/>
              <a:gd name="T7" fmla="*/ 0 h 1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88" h="162">
                <a:moveTo>
                  <a:pt x="26" y="0"/>
                </a:moveTo>
                <a:lnTo>
                  <a:pt x="188" y="81"/>
                </a:lnTo>
                <a:lnTo>
                  <a:pt x="26" y="162"/>
                </a:lnTo>
                <a:cubicBezTo>
                  <a:pt x="0" y="111"/>
                  <a:pt x="0" y="51"/>
                  <a:pt x="26" y="0"/>
                </a:cubicBez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56" name="Rectangle 74">
            <a:extLst>
              <a:ext uri="{FF2B5EF4-FFF2-40B4-BE49-F238E27FC236}">
                <a16:creationId xmlns:a16="http://schemas.microsoft.com/office/drawing/2014/main" id="{D938A49B-2E05-4D0A-80A4-0E8A57C99F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0350" y="1004888"/>
            <a:ext cx="501650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Train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257" name="Freeform 75">
            <a:extLst>
              <a:ext uri="{FF2B5EF4-FFF2-40B4-BE49-F238E27FC236}">
                <a16:creationId xmlns:a16="http://schemas.microsoft.com/office/drawing/2014/main" id="{23EC34EE-3656-4907-B5CA-41830F2086E8}"/>
              </a:ext>
            </a:extLst>
          </p:cNvPr>
          <p:cNvSpPr>
            <a:spLocks noEditPoints="1"/>
          </p:cNvSpPr>
          <p:nvPr/>
        </p:nvSpPr>
        <p:spPr bwMode="auto">
          <a:xfrm>
            <a:off x="2281238" y="1100138"/>
            <a:ext cx="334963" cy="30163"/>
          </a:xfrm>
          <a:custGeom>
            <a:avLst/>
            <a:gdLst>
              <a:gd name="T0" fmla="*/ 21 w 469"/>
              <a:gd name="T1" fmla="*/ 0 h 43"/>
              <a:gd name="T2" fmla="*/ 64 w 469"/>
              <a:gd name="T3" fmla="*/ 0 h 43"/>
              <a:gd name="T4" fmla="*/ 85 w 469"/>
              <a:gd name="T5" fmla="*/ 21 h 43"/>
              <a:gd name="T6" fmla="*/ 64 w 469"/>
              <a:gd name="T7" fmla="*/ 43 h 43"/>
              <a:gd name="T8" fmla="*/ 21 w 469"/>
              <a:gd name="T9" fmla="*/ 43 h 43"/>
              <a:gd name="T10" fmla="*/ 0 w 469"/>
              <a:gd name="T11" fmla="*/ 21 h 43"/>
              <a:gd name="T12" fmla="*/ 21 w 469"/>
              <a:gd name="T13" fmla="*/ 0 h 43"/>
              <a:gd name="T14" fmla="*/ 149 w 469"/>
              <a:gd name="T15" fmla="*/ 0 h 43"/>
              <a:gd name="T16" fmla="*/ 192 w 469"/>
              <a:gd name="T17" fmla="*/ 0 h 43"/>
              <a:gd name="T18" fmla="*/ 213 w 469"/>
              <a:gd name="T19" fmla="*/ 21 h 43"/>
              <a:gd name="T20" fmla="*/ 192 w 469"/>
              <a:gd name="T21" fmla="*/ 43 h 43"/>
              <a:gd name="T22" fmla="*/ 149 w 469"/>
              <a:gd name="T23" fmla="*/ 43 h 43"/>
              <a:gd name="T24" fmla="*/ 128 w 469"/>
              <a:gd name="T25" fmla="*/ 21 h 43"/>
              <a:gd name="T26" fmla="*/ 149 w 469"/>
              <a:gd name="T27" fmla="*/ 0 h 43"/>
              <a:gd name="T28" fmla="*/ 277 w 469"/>
              <a:gd name="T29" fmla="*/ 0 h 43"/>
              <a:gd name="T30" fmla="*/ 320 w 469"/>
              <a:gd name="T31" fmla="*/ 0 h 43"/>
              <a:gd name="T32" fmla="*/ 341 w 469"/>
              <a:gd name="T33" fmla="*/ 21 h 43"/>
              <a:gd name="T34" fmla="*/ 320 w 469"/>
              <a:gd name="T35" fmla="*/ 43 h 43"/>
              <a:gd name="T36" fmla="*/ 277 w 469"/>
              <a:gd name="T37" fmla="*/ 43 h 43"/>
              <a:gd name="T38" fmla="*/ 256 w 469"/>
              <a:gd name="T39" fmla="*/ 21 h 43"/>
              <a:gd name="T40" fmla="*/ 277 w 469"/>
              <a:gd name="T41" fmla="*/ 0 h 43"/>
              <a:gd name="T42" fmla="*/ 405 w 469"/>
              <a:gd name="T43" fmla="*/ 0 h 43"/>
              <a:gd name="T44" fmla="*/ 448 w 469"/>
              <a:gd name="T45" fmla="*/ 0 h 43"/>
              <a:gd name="T46" fmla="*/ 469 w 469"/>
              <a:gd name="T47" fmla="*/ 21 h 43"/>
              <a:gd name="T48" fmla="*/ 448 w 469"/>
              <a:gd name="T49" fmla="*/ 43 h 43"/>
              <a:gd name="T50" fmla="*/ 405 w 469"/>
              <a:gd name="T51" fmla="*/ 43 h 43"/>
              <a:gd name="T52" fmla="*/ 384 w 469"/>
              <a:gd name="T53" fmla="*/ 21 h 43"/>
              <a:gd name="T54" fmla="*/ 405 w 469"/>
              <a:gd name="T55" fmla="*/ 0 h 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69" h="43">
                <a:moveTo>
                  <a:pt x="21" y="0"/>
                </a:moveTo>
                <a:lnTo>
                  <a:pt x="64" y="0"/>
                </a:lnTo>
                <a:cubicBezTo>
                  <a:pt x="76" y="0"/>
                  <a:pt x="85" y="10"/>
                  <a:pt x="85" y="21"/>
                </a:cubicBezTo>
                <a:cubicBezTo>
                  <a:pt x="85" y="33"/>
                  <a:pt x="76" y="43"/>
                  <a:pt x="64" y="43"/>
                </a:cubicBezTo>
                <a:lnTo>
                  <a:pt x="21" y="43"/>
                </a:lnTo>
                <a:cubicBezTo>
                  <a:pt x="9" y="43"/>
                  <a:pt x="0" y="33"/>
                  <a:pt x="0" y="21"/>
                </a:cubicBezTo>
                <a:cubicBezTo>
                  <a:pt x="0" y="10"/>
                  <a:pt x="9" y="0"/>
                  <a:pt x="21" y="0"/>
                </a:cubicBezTo>
                <a:close/>
                <a:moveTo>
                  <a:pt x="149" y="0"/>
                </a:moveTo>
                <a:lnTo>
                  <a:pt x="192" y="0"/>
                </a:lnTo>
                <a:cubicBezTo>
                  <a:pt x="204" y="0"/>
                  <a:pt x="213" y="10"/>
                  <a:pt x="213" y="21"/>
                </a:cubicBezTo>
                <a:cubicBezTo>
                  <a:pt x="213" y="33"/>
                  <a:pt x="204" y="43"/>
                  <a:pt x="192" y="43"/>
                </a:cubicBezTo>
                <a:lnTo>
                  <a:pt x="149" y="43"/>
                </a:lnTo>
                <a:cubicBezTo>
                  <a:pt x="137" y="43"/>
                  <a:pt x="128" y="33"/>
                  <a:pt x="128" y="21"/>
                </a:cubicBezTo>
                <a:cubicBezTo>
                  <a:pt x="128" y="10"/>
                  <a:pt x="137" y="0"/>
                  <a:pt x="149" y="0"/>
                </a:cubicBezTo>
                <a:close/>
                <a:moveTo>
                  <a:pt x="277" y="0"/>
                </a:moveTo>
                <a:lnTo>
                  <a:pt x="320" y="0"/>
                </a:lnTo>
                <a:cubicBezTo>
                  <a:pt x="332" y="0"/>
                  <a:pt x="341" y="10"/>
                  <a:pt x="341" y="21"/>
                </a:cubicBezTo>
                <a:cubicBezTo>
                  <a:pt x="341" y="33"/>
                  <a:pt x="332" y="43"/>
                  <a:pt x="320" y="43"/>
                </a:cubicBezTo>
                <a:lnTo>
                  <a:pt x="277" y="43"/>
                </a:lnTo>
                <a:cubicBezTo>
                  <a:pt x="265" y="43"/>
                  <a:pt x="256" y="33"/>
                  <a:pt x="256" y="21"/>
                </a:cubicBezTo>
                <a:cubicBezTo>
                  <a:pt x="256" y="10"/>
                  <a:pt x="265" y="0"/>
                  <a:pt x="277" y="0"/>
                </a:cubicBezTo>
                <a:close/>
                <a:moveTo>
                  <a:pt x="405" y="0"/>
                </a:moveTo>
                <a:lnTo>
                  <a:pt x="448" y="0"/>
                </a:lnTo>
                <a:cubicBezTo>
                  <a:pt x="460" y="0"/>
                  <a:pt x="469" y="10"/>
                  <a:pt x="469" y="21"/>
                </a:cubicBezTo>
                <a:cubicBezTo>
                  <a:pt x="469" y="33"/>
                  <a:pt x="460" y="43"/>
                  <a:pt x="448" y="43"/>
                </a:cubicBezTo>
                <a:lnTo>
                  <a:pt x="405" y="43"/>
                </a:lnTo>
                <a:cubicBezTo>
                  <a:pt x="393" y="43"/>
                  <a:pt x="384" y="33"/>
                  <a:pt x="384" y="21"/>
                </a:cubicBezTo>
                <a:cubicBezTo>
                  <a:pt x="384" y="10"/>
                  <a:pt x="393" y="0"/>
                  <a:pt x="405" y="0"/>
                </a:cubicBezTo>
                <a:close/>
              </a:path>
            </a:pathLst>
          </a:custGeom>
          <a:solidFill>
            <a:srgbClr val="595959"/>
          </a:solidFill>
          <a:ln w="0" cap="flat">
            <a:solidFill>
              <a:srgbClr val="595959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58" name="Freeform 76">
            <a:extLst>
              <a:ext uri="{FF2B5EF4-FFF2-40B4-BE49-F238E27FC236}">
                <a16:creationId xmlns:a16="http://schemas.microsoft.com/office/drawing/2014/main" id="{501D0B91-16B9-49EE-AD77-9777145D0315}"/>
              </a:ext>
            </a:extLst>
          </p:cNvPr>
          <p:cNvSpPr>
            <a:spLocks/>
          </p:cNvSpPr>
          <p:nvPr/>
        </p:nvSpPr>
        <p:spPr bwMode="auto">
          <a:xfrm>
            <a:off x="2613025" y="1057276"/>
            <a:ext cx="115888" cy="115888"/>
          </a:xfrm>
          <a:custGeom>
            <a:avLst/>
            <a:gdLst>
              <a:gd name="T0" fmla="*/ 162 w 162"/>
              <a:gd name="T1" fmla="*/ 81 h 162"/>
              <a:gd name="T2" fmla="*/ 0 w 162"/>
              <a:gd name="T3" fmla="*/ 162 h 162"/>
              <a:gd name="T4" fmla="*/ 0 w 162"/>
              <a:gd name="T5" fmla="*/ 0 h 162"/>
              <a:gd name="T6" fmla="*/ 162 w 162"/>
              <a:gd name="T7" fmla="*/ 81 h 1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62" h="162">
                <a:moveTo>
                  <a:pt x="162" y="81"/>
                </a:moveTo>
                <a:lnTo>
                  <a:pt x="0" y="162"/>
                </a:lnTo>
                <a:cubicBezTo>
                  <a:pt x="25" y="111"/>
                  <a:pt x="25" y="51"/>
                  <a:pt x="0" y="0"/>
                </a:cubicBezTo>
                <a:lnTo>
                  <a:pt x="162" y="81"/>
                </a:lnTo>
                <a:close/>
              </a:path>
            </a:pathLst>
          </a:custGeom>
          <a:solidFill>
            <a:srgbClr val="595959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59" name="Rectangle 77">
            <a:extLst>
              <a:ext uri="{FF2B5EF4-FFF2-40B4-BE49-F238E27FC236}">
                <a16:creationId xmlns:a16="http://schemas.microsoft.com/office/drawing/2014/main" id="{22E3877B-B17A-434E-A538-1496031E33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4100" y="1011238"/>
            <a:ext cx="206375" cy="207963"/>
          </a:xfrm>
          <a:prstGeom prst="rect">
            <a:avLst/>
          </a:prstGeom>
          <a:solidFill>
            <a:srgbClr val="A5A5A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60" name="Rectangle 78">
            <a:extLst>
              <a:ext uri="{FF2B5EF4-FFF2-40B4-BE49-F238E27FC236}">
                <a16:creationId xmlns:a16="http://schemas.microsoft.com/office/drawing/2014/main" id="{0E26390B-EDFB-441D-8097-39CEE13757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4100" y="1011238"/>
            <a:ext cx="206375" cy="207963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61" name="Rectangle 79">
            <a:extLst>
              <a:ext uri="{FF2B5EF4-FFF2-40B4-BE49-F238E27FC236}">
                <a16:creationId xmlns:a16="http://schemas.microsoft.com/office/drawing/2014/main" id="{A56A98AA-6274-44D0-B8BA-4945FFC2A1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4613" y="1004888"/>
            <a:ext cx="79851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Terminal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262" name="Oval 80">
            <a:extLst>
              <a:ext uri="{FF2B5EF4-FFF2-40B4-BE49-F238E27FC236}">
                <a16:creationId xmlns:a16="http://schemas.microsoft.com/office/drawing/2014/main" id="{5E6934C3-1356-4B0D-8E25-9D76F86FAC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0775" y="1041401"/>
            <a:ext cx="146050" cy="147638"/>
          </a:xfrm>
          <a:prstGeom prst="ellipse">
            <a:avLst/>
          </a:pr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63" name="Oval 81">
            <a:extLst>
              <a:ext uri="{FF2B5EF4-FFF2-40B4-BE49-F238E27FC236}">
                <a16:creationId xmlns:a16="http://schemas.microsoft.com/office/drawing/2014/main" id="{1A1F07A6-39CE-4C93-A042-125D4F142D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0775" y="1041401"/>
            <a:ext cx="146050" cy="147638"/>
          </a:xfrm>
          <a:prstGeom prst="ellipse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64" name="Rectangle 82">
            <a:extLst>
              <a:ext uri="{FF2B5EF4-FFF2-40B4-BE49-F238E27FC236}">
                <a16:creationId xmlns:a16="http://schemas.microsoft.com/office/drawing/2014/main" id="{7DCC9D3A-1B37-4FF5-87DF-B7D9D2B04F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8900" y="1004888"/>
            <a:ext cx="58261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Origin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265" name="Rectangle 83">
            <a:extLst>
              <a:ext uri="{FF2B5EF4-FFF2-40B4-BE49-F238E27FC236}">
                <a16:creationId xmlns:a16="http://schemas.microsoft.com/office/drawing/2014/main" id="{307D3632-AF6A-4597-B9B9-C8D3F604F7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7125" y="1004888"/>
            <a:ext cx="1016000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Destination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266" name="Oval 84">
            <a:extLst>
              <a:ext uri="{FF2B5EF4-FFF2-40B4-BE49-F238E27FC236}">
                <a16:creationId xmlns:a16="http://schemas.microsoft.com/office/drawing/2014/main" id="{E106B3CD-4DC5-460C-B749-F082D6A9BC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4875" y="1036638"/>
            <a:ext cx="155575" cy="157163"/>
          </a:xfrm>
          <a:prstGeom prst="ellipse">
            <a:avLst/>
          </a:pr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67" name="Oval 85">
            <a:extLst>
              <a:ext uri="{FF2B5EF4-FFF2-40B4-BE49-F238E27FC236}">
                <a16:creationId xmlns:a16="http://schemas.microsoft.com/office/drawing/2014/main" id="{FF42E235-D95E-4187-A9BA-4EE6026163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4875" y="1036638"/>
            <a:ext cx="155575" cy="157163"/>
          </a:xfrm>
          <a:prstGeom prst="ellipse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69" name="Group 68">
            <a:extLst>
              <a:ext uri="{FF2B5EF4-FFF2-40B4-BE49-F238E27FC236}">
                <a16:creationId xmlns:a16="http://schemas.microsoft.com/office/drawing/2014/main" id="{FFFEBE4A-E556-4E7A-BCDC-61EB2D8F4D36}"/>
              </a:ext>
            </a:extLst>
          </p:cNvPr>
          <p:cNvGrpSpPr/>
          <p:nvPr/>
        </p:nvGrpSpPr>
        <p:grpSpPr>
          <a:xfrm>
            <a:off x="3059832" y="1275606"/>
            <a:ext cx="3871057" cy="792460"/>
            <a:chOff x="3059832" y="1275606"/>
            <a:chExt cx="3871057" cy="792460"/>
          </a:xfrm>
        </p:grpSpPr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83ADCD03-6DB2-437F-BA1B-5F3FB5A58B07}"/>
                </a:ext>
              </a:extLst>
            </p:cNvPr>
            <p:cNvSpPr txBox="1"/>
            <p:nvPr/>
          </p:nvSpPr>
          <p:spPr>
            <a:xfrm>
              <a:off x="4410609" y="1421735"/>
              <a:ext cx="2520280" cy="64633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/>
                <a:t>Assign to first train to 6 or postpone?</a:t>
              </a:r>
            </a:p>
          </p:txBody>
        </p:sp>
        <p:pic>
          <p:nvPicPr>
            <p:cNvPr id="28676" name="Picture 4" descr="Afbeeldingsresultaat voor sea container">
              <a:extLst>
                <a:ext uri="{FF2B5EF4-FFF2-40B4-BE49-F238E27FC236}">
                  <a16:creationId xmlns:a16="http://schemas.microsoft.com/office/drawing/2014/main" id="{17842B6D-9F9B-40CC-87E3-42B69966BA4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59832" y="1275606"/>
              <a:ext cx="643136" cy="6431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68" name="Group 67">
            <a:extLst>
              <a:ext uri="{FF2B5EF4-FFF2-40B4-BE49-F238E27FC236}">
                <a16:creationId xmlns:a16="http://schemas.microsoft.com/office/drawing/2014/main" id="{6CA948E7-B7E6-44C6-81E0-ADA4F9C48483}"/>
              </a:ext>
            </a:extLst>
          </p:cNvPr>
          <p:cNvGrpSpPr/>
          <p:nvPr/>
        </p:nvGrpSpPr>
        <p:grpSpPr>
          <a:xfrm>
            <a:off x="1129422" y="2597747"/>
            <a:ext cx="3207721" cy="1058064"/>
            <a:chOff x="1129422" y="2597747"/>
            <a:chExt cx="3207721" cy="1058064"/>
          </a:xfrm>
        </p:grpSpPr>
        <p:pic>
          <p:nvPicPr>
            <p:cNvPr id="97" name="Picture 4" descr="Afbeeldingsresultaat voor sea container">
              <a:extLst>
                <a:ext uri="{FF2B5EF4-FFF2-40B4-BE49-F238E27FC236}">
                  <a16:creationId xmlns:a16="http://schemas.microsoft.com/office/drawing/2014/main" id="{199A70E0-3F52-46A0-9C9E-C034104E0FE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duotone>
                <a:prstClr val="black"/>
                <a:schemeClr val="accent1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4007" y="2597747"/>
              <a:ext cx="643136" cy="6431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E65ED929-628B-4676-8B7D-FD02FC4CB53E}"/>
                </a:ext>
              </a:extLst>
            </p:cNvPr>
            <p:cNvSpPr txBox="1"/>
            <p:nvPr/>
          </p:nvSpPr>
          <p:spPr>
            <a:xfrm>
              <a:off x="1129422" y="2732481"/>
              <a:ext cx="2130724" cy="92333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/>
                <a:t>Or use even longer detour to combine with green </a:t>
              </a:r>
              <a:r>
                <a:rPr lang="en-US" dirty="0" smtClean="0"/>
                <a:t>till 7?</a:t>
              </a:r>
              <a:endParaRPr lang="en-US" dirty="0"/>
            </a:p>
          </p:txBody>
        </p:sp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0ACC78B0-E147-4528-917C-3A481A3014C6}"/>
              </a:ext>
            </a:extLst>
          </p:cNvPr>
          <p:cNvGrpSpPr/>
          <p:nvPr/>
        </p:nvGrpSpPr>
        <p:grpSpPr>
          <a:xfrm>
            <a:off x="3178175" y="1434208"/>
            <a:ext cx="3925889" cy="3241720"/>
            <a:chOff x="3178175" y="1434208"/>
            <a:chExt cx="3925889" cy="3241720"/>
          </a:xfrm>
        </p:grpSpPr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212B8F24-9D4B-4882-A427-92FC1B9FDF60}"/>
                </a:ext>
              </a:extLst>
            </p:cNvPr>
            <p:cNvSpPr txBox="1"/>
            <p:nvPr/>
          </p:nvSpPr>
          <p:spPr>
            <a:xfrm>
              <a:off x="4285792" y="4029597"/>
              <a:ext cx="2818272" cy="64633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/>
                <a:t>Use detour through 6 to combine with other reds?</a:t>
              </a:r>
            </a:p>
          </p:txBody>
        </p:sp>
        <p:pic>
          <p:nvPicPr>
            <p:cNvPr id="96" name="Picture 4" descr="Afbeeldingsresultaat voor sea container">
              <a:extLst>
                <a:ext uri="{FF2B5EF4-FFF2-40B4-BE49-F238E27FC236}">
                  <a16:creationId xmlns:a16="http://schemas.microsoft.com/office/drawing/2014/main" id="{168CF5EB-C545-4329-A43D-75B7FFE7836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78175" y="3984626"/>
              <a:ext cx="643136" cy="6431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3" name="Picture 4" descr="Afbeeldingsresultaat voor sea container">
              <a:extLst>
                <a:ext uri="{FF2B5EF4-FFF2-40B4-BE49-F238E27FC236}">
                  <a16:creationId xmlns:a16="http://schemas.microsoft.com/office/drawing/2014/main" id="{8163AAB8-D512-482A-875F-8FD7EEB7E93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84873" y="1434208"/>
              <a:ext cx="643136" cy="6431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803438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/>
              <a:t>THE OPTIMIZATION PROBLEM</a:t>
            </a:r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Eindhoven Seminar 2019</a:t>
            </a:r>
            <a:endParaRPr lang="en-US" dirty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7</a:t>
            </a:fld>
            <a:r>
              <a:rPr lang="en-GB" dirty="0" smtClean="0"/>
              <a:t>/34</a:t>
            </a:r>
            <a:endParaRPr lang="en-GB" dirty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1619672" y="4800600"/>
            <a:ext cx="6768678" cy="342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63712" y="949434"/>
            <a:ext cx="7272783" cy="4137421"/>
          </a:xfrm>
        </p:spPr>
        <p:txBody>
          <a:bodyPr/>
          <a:lstStyle/>
          <a:p>
            <a:pPr>
              <a:lnSpc>
                <a:spcPts val="2200"/>
              </a:lnSpc>
            </a:pPr>
            <a:r>
              <a:rPr lang="en-GB" dirty="0"/>
              <a:t>Input:</a:t>
            </a:r>
          </a:p>
          <a:p>
            <a:pPr lvl="1">
              <a:lnSpc>
                <a:spcPts val="2200"/>
              </a:lnSpc>
            </a:pPr>
            <a:r>
              <a:rPr lang="en-GB" sz="1700" dirty="0" smtClean="0"/>
              <a:t>The transportation </a:t>
            </a:r>
            <a:r>
              <a:rPr lang="en-GB" sz="1700" dirty="0"/>
              <a:t>network: terminals, services, schedules, durations, capacity, costs, revenues, time-horizon</a:t>
            </a:r>
          </a:p>
          <a:p>
            <a:pPr lvl="1">
              <a:lnSpc>
                <a:spcPts val="2200"/>
              </a:lnSpc>
            </a:pPr>
            <a:r>
              <a:rPr lang="en-GB" sz="1700" dirty="0"/>
              <a:t>Current freights and probability distributions for the arrival of freights and their characteristics, for each period of the horizon</a:t>
            </a:r>
          </a:p>
          <a:p>
            <a:pPr>
              <a:lnSpc>
                <a:spcPts val="2200"/>
              </a:lnSpc>
            </a:pPr>
            <a:r>
              <a:rPr lang="en-GB" dirty="0"/>
              <a:t>Output:</a:t>
            </a:r>
          </a:p>
          <a:p>
            <a:pPr lvl="1">
              <a:lnSpc>
                <a:spcPts val="2200"/>
              </a:lnSpc>
            </a:pPr>
            <a:r>
              <a:rPr lang="en-GB" sz="1700" dirty="0"/>
              <a:t>Expected profit for each state</a:t>
            </a:r>
          </a:p>
          <a:p>
            <a:pPr lvl="1">
              <a:lnSpc>
                <a:spcPts val="2200"/>
              </a:lnSpc>
            </a:pPr>
            <a:r>
              <a:rPr lang="en-GB" sz="1700" b="1" dirty="0" smtClean="0">
                <a:solidFill>
                  <a:schemeClr val="accent6"/>
                </a:solidFill>
              </a:rPr>
              <a:t>Policy</a:t>
            </a:r>
            <a:r>
              <a:rPr lang="en-GB" sz="1700" dirty="0"/>
              <a:t>: given the current state, which service to use for each freight</a:t>
            </a:r>
          </a:p>
          <a:p>
            <a:r>
              <a:rPr lang="nl-NL" dirty="0"/>
              <a:t>State at </a:t>
            </a:r>
            <a:r>
              <a:rPr lang="nl-NL" i="1" dirty="0">
                <a:solidFill>
                  <a:schemeClr val="accent6"/>
                </a:solidFill>
              </a:rPr>
              <a:t>t</a:t>
            </a:r>
            <a:r>
              <a:rPr lang="nl-NL" dirty="0"/>
              <a:t>: </a:t>
            </a:r>
            <a:r>
              <a:rPr lang="nl-NL" i="1" dirty="0">
                <a:solidFill>
                  <a:schemeClr val="accent6"/>
                </a:solidFill>
              </a:rPr>
              <a:t>S</a:t>
            </a:r>
            <a:r>
              <a:rPr lang="nl-NL" i="1" baseline="-25000" dirty="0">
                <a:solidFill>
                  <a:schemeClr val="accent6"/>
                </a:solidFill>
              </a:rPr>
              <a:t>t</a:t>
            </a:r>
            <a:r>
              <a:rPr lang="nl-NL" i="1" dirty="0">
                <a:solidFill>
                  <a:schemeClr val="accent6"/>
                </a:solidFill>
              </a:rPr>
              <a:t>=</a:t>
            </a:r>
            <a:r>
              <a:rPr lang="en-US" i="1" dirty="0">
                <a:solidFill>
                  <a:schemeClr val="accent6"/>
                </a:solidFill>
              </a:rPr>
              <a:t>[</a:t>
            </a:r>
            <a:r>
              <a:rPr lang="en-US" i="1" dirty="0" err="1">
                <a:solidFill>
                  <a:schemeClr val="accent6"/>
                </a:solidFill>
              </a:rPr>
              <a:t>F</a:t>
            </a:r>
            <a:r>
              <a:rPr lang="en-US" i="1" baseline="-25000" dirty="0" err="1">
                <a:solidFill>
                  <a:schemeClr val="accent6"/>
                </a:solidFill>
              </a:rPr>
              <a:t>i,d,r,k,t</a:t>
            </a:r>
            <a:r>
              <a:rPr lang="en-US" i="1" dirty="0">
                <a:solidFill>
                  <a:schemeClr val="accent6"/>
                </a:solidFill>
              </a:rPr>
              <a:t> ]</a:t>
            </a:r>
            <a:r>
              <a:rPr lang="en-GB" i="1" dirty="0">
                <a:solidFill>
                  <a:schemeClr val="accent6"/>
                </a:solidFill>
              </a:rPr>
              <a:t>∀</a:t>
            </a:r>
            <a:r>
              <a:rPr lang="en-US" i="1" dirty="0" err="1">
                <a:solidFill>
                  <a:schemeClr val="accent6"/>
                </a:solidFill>
              </a:rPr>
              <a:t>i,d,r,k</a:t>
            </a:r>
            <a:r>
              <a:rPr lang="en-US" i="1" dirty="0"/>
              <a:t>:</a:t>
            </a:r>
          </a:p>
          <a:p>
            <a:pPr lvl="1"/>
            <a:r>
              <a:rPr lang="en-US" sz="1700" dirty="0"/>
              <a:t>Number of orders at (or in transit to) </a:t>
            </a:r>
            <a:r>
              <a:rPr lang="en-US" sz="1700" i="1" dirty="0">
                <a:solidFill>
                  <a:schemeClr val="accent6"/>
                </a:solidFill>
              </a:rPr>
              <a:t>i</a:t>
            </a:r>
            <a:r>
              <a:rPr lang="en-US" sz="1700" dirty="0"/>
              <a:t>, having destination </a:t>
            </a:r>
            <a:r>
              <a:rPr lang="en-US" sz="1700" i="1" dirty="0">
                <a:solidFill>
                  <a:schemeClr val="accent6"/>
                </a:solidFill>
              </a:rPr>
              <a:t>d</a:t>
            </a:r>
            <a:r>
              <a:rPr lang="en-US" sz="1700" dirty="0"/>
              <a:t>, release day </a:t>
            </a:r>
            <a:r>
              <a:rPr lang="en-US" sz="1700" i="1" dirty="0">
                <a:solidFill>
                  <a:schemeClr val="accent6"/>
                </a:solidFill>
              </a:rPr>
              <a:t>r</a:t>
            </a:r>
            <a:r>
              <a:rPr lang="en-US" sz="1700" dirty="0"/>
              <a:t> (relative to </a:t>
            </a:r>
            <a:r>
              <a:rPr lang="en-US" sz="1700" i="1" dirty="0">
                <a:solidFill>
                  <a:schemeClr val="accent6"/>
                </a:solidFill>
              </a:rPr>
              <a:t>t</a:t>
            </a:r>
            <a:r>
              <a:rPr lang="en-US" sz="1700" dirty="0"/>
              <a:t>), and time-window </a:t>
            </a:r>
            <a:r>
              <a:rPr lang="en-US" sz="1700" i="1" dirty="0">
                <a:solidFill>
                  <a:schemeClr val="accent6"/>
                </a:solidFill>
              </a:rPr>
              <a:t>k</a:t>
            </a:r>
            <a:r>
              <a:rPr lang="en-US" sz="1700" dirty="0"/>
              <a:t> (relative to </a:t>
            </a:r>
            <a:r>
              <a:rPr lang="en-US" sz="1700" i="1" dirty="0">
                <a:solidFill>
                  <a:schemeClr val="accent6"/>
                </a:solidFill>
              </a:rPr>
              <a:t>r</a:t>
            </a:r>
            <a:r>
              <a:rPr lang="en-US" sz="1700" dirty="0"/>
              <a:t>)</a:t>
            </a:r>
            <a:endParaRPr lang="nl-NL" sz="17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2339752" y="1419622"/>
            <a:ext cx="5461549" cy="1772512"/>
            <a:chOff x="2123728" y="1275606"/>
            <a:chExt cx="5461549" cy="1772512"/>
          </a:xfrm>
        </p:grpSpPr>
        <p:sp>
          <p:nvSpPr>
            <p:cNvPr id="8" name="Oval 7"/>
            <p:cNvSpPr/>
            <p:nvPr/>
          </p:nvSpPr>
          <p:spPr>
            <a:xfrm>
              <a:off x="2123728" y="1275606"/>
              <a:ext cx="1080120" cy="972030"/>
            </a:xfrm>
            <a:prstGeom prst="ellipse">
              <a:avLst/>
            </a:prstGeom>
            <a:no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9" name="Straight Connector 8"/>
            <p:cNvCxnSpPr/>
            <p:nvPr/>
          </p:nvCxnSpPr>
          <p:spPr>
            <a:xfrm flipH="1" flipV="1">
              <a:off x="3178272" y="1946057"/>
              <a:ext cx="2504295" cy="935354"/>
            </a:xfrm>
            <a:prstGeom prst="line">
              <a:avLst/>
            </a:prstGeom>
            <a:ln w="254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5425037" y="2678786"/>
              <a:ext cx="21602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accent6"/>
                  </a:solidFill>
                </a:rPr>
                <a:t>Finite horizon</a:t>
              </a:r>
              <a:endParaRPr lang="en-GB" dirty="0">
                <a:solidFill>
                  <a:schemeClr val="accent6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52059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/>
              <a:t>MARKOV DECISION PROCESS (MDP) MODEL</a:t>
            </a:r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Eindhoven Seminar 2019</a:t>
            </a:r>
            <a:endParaRPr lang="en-US" dirty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8</a:t>
            </a:fld>
            <a:r>
              <a:rPr lang="en-GB" dirty="0" smtClean="0"/>
              <a:t>/34</a:t>
            </a:r>
            <a:endParaRPr lang="en-GB" dirty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62129" y="932502"/>
            <a:ext cx="4121253" cy="2164268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43227" y="1347614"/>
            <a:ext cx="4115157" cy="299034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</p:pic>
      <p:sp>
        <p:nvSpPr>
          <p:cNvPr id="11" name="Rectangle 10"/>
          <p:cNvSpPr/>
          <p:nvPr/>
        </p:nvSpPr>
        <p:spPr>
          <a:xfrm>
            <a:off x="1619672" y="4800600"/>
            <a:ext cx="6768678" cy="342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55776" y="2724233"/>
            <a:ext cx="4154784" cy="234106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</p:pic>
      <p:grpSp>
        <p:nvGrpSpPr>
          <p:cNvPr id="4" name="Group 3"/>
          <p:cNvGrpSpPr/>
          <p:nvPr/>
        </p:nvGrpSpPr>
        <p:grpSpPr>
          <a:xfrm>
            <a:off x="2771800" y="2355726"/>
            <a:ext cx="5859073" cy="1368152"/>
            <a:chOff x="2771800" y="2355726"/>
            <a:chExt cx="5859073" cy="1368152"/>
          </a:xfrm>
        </p:grpSpPr>
        <p:sp>
          <p:nvSpPr>
            <p:cNvPr id="12" name="Rectangle 11"/>
            <p:cNvSpPr/>
            <p:nvPr/>
          </p:nvSpPr>
          <p:spPr>
            <a:xfrm>
              <a:off x="2771800" y="2355726"/>
              <a:ext cx="5859073" cy="136815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000" b="1" dirty="0">
                  <a:solidFill>
                    <a:schemeClr val="tx1"/>
                  </a:solidFill>
                </a:rPr>
                <a:t>The three curses of dimensionality:</a:t>
              </a:r>
            </a:p>
            <a:p>
              <a:pPr marL="457200" indent="-457200">
                <a:buAutoNum type="arabicPeriod"/>
              </a:pPr>
              <a:r>
                <a:rPr lang="en-US" sz="2000" b="1" i="1" dirty="0">
                  <a:solidFill>
                    <a:schemeClr val="accent6"/>
                  </a:solidFill>
                </a:rPr>
                <a:t>Many states</a:t>
              </a:r>
            </a:p>
            <a:p>
              <a:pPr marL="457200" indent="-457200">
                <a:buAutoNum type="arabicPeriod"/>
              </a:pPr>
              <a:r>
                <a:rPr lang="en-US" sz="2000" b="1" i="1" dirty="0">
                  <a:solidFill>
                    <a:schemeClr val="accent6"/>
                  </a:solidFill>
                </a:rPr>
                <a:t>Many possible demand realizations</a:t>
              </a:r>
            </a:p>
            <a:p>
              <a:pPr marL="457200" indent="-457200">
                <a:buAutoNum type="arabicPeriod"/>
              </a:pPr>
              <a:r>
                <a:rPr lang="en-US" sz="2000" b="1" i="1" dirty="0">
                  <a:solidFill>
                    <a:schemeClr val="accent6"/>
                  </a:solidFill>
                </a:rPr>
                <a:t>Many decisions</a:t>
              </a:r>
              <a:endParaRPr lang="en-US" sz="2000" dirty="0">
                <a:solidFill>
                  <a:schemeClr val="accent6"/>
                </a:solidFill>
              </a:endParaRPr>
            </a:p>
          </p:txBody>
        </p:sp>
        <p:sp>
          <p:nvSpPr>
            <p:cNvPr id="2" name="Right Brace 1"/>
            <p:cNvSpPr/>
            <p:nvPr/>
          </p:nvSpPr>
          <p:spPr>
            <a:xfrm>
              <a:off x="7668344" y="2724233"/>
              <a:ext cx="216024" cy="639605"/>
            </a:xfrm>
            <a:prstGeom prst="rightBrace">
              <a:avLst/>
            </a:prstGeom>
            <a:ln w="381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schemeClr val="accent6"/>
                </a:solidFill>
              </a:endParaRP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7910793" y="2855136"/>
              <a:ext cx="7200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b="1" dirty="0">
                  <a:solidFill>
                    <a:schemeClr val="accent6"/>
                  </a:solidFill>
                </a:rPr>
                <a:t>ADP</a:t>
              </a:r>
              <a:endParaRPr lang="en-GB" b="1" dirty="0">
                <a:solidFill>
                  <a:schemeClr val="accent6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84833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1619672" y="4800600"/>
            <a:ext cx="4668844" cy="342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1951" y="859543"/>
            <a:ext cx="5534708" cy="4268557"/>
          </a:xfrm>
          <a:prstGeom prst="rect">
            <a:avLst/>
          </a:prstGeom>
        </p:spPr>
      </p:pic>
      <p:pic>
        <p:nvPicPr>
          <p:cNvPr id="12290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94244" cy="5151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1762126" y="272654"/>
            <a:ext cx="7381874" cy="516731"/>
          </a:xfrm>
        </p:spPr>
        <p:txBody>
          <a:bodyPr/>
          <a:lstStyle/>
          <a:p>
            <a:pPr eaLnBrk="1" hangingPunct="1"/>
            <a:r>
              <a:rPr lang="nl-NL" dirty="0"/>
              <a:t>APPROXIMATE DYNAMIC PROGRAMMING</a:t>
            </a:r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Eindhoven Seminar 2019</a:t>
            </a:r>
            <a:endParaRPr lang="en-US" dirty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9</a:t>
            </a:fld>
            <a:r>
              <a:rPr lang="en-GB" dirty="0" smtClean="0"/>
              <a:t>/34</a:t>
            </a:r>
            <a:endParaRPr lang="en-GB" dirty="0"/>
          </a:p>
        </p:txBody>
      </p:sp>
      <p:sp>
        <p:nvSpPr>
          <p:cNvPr id="9" name="AutoShape 17"/>
          <p:cNvSpPr>
            <a:spLocks noChangeArrowheads="1"/>
          </p:cNvSpPr>
          <p:nvPr/>
        </p:nvSpPr>
        <p:spPr bwMode="auto">
          <a:xfrm>
            <a:off x="1793624" y="1801705"/>
            <a:ext cx="6234760" cy="1116429"/>
          </a:xfrm>
          <a:prstGeom prst="roundRect">
            <a:avLst>
              <a:gd name="adj" fmla="val 16667"/>
            </a:avLst>
          </a:prstGeom>
          <a:solidFill>
            <a:srgbClr val="92D050">
              <a:alpha val="25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en-GB"/>
          </a:p>
        </p:txBody>
      </p:sp>
      <p:sp>
        <p:nvSpPr>
          <p:cNvPr id="10" name="AutoShape 18"/>
          <p:cNvSpPr>
            <a:spLocks noChangeArrowheads="1"/>
          </p:cNvSpPr>
          <p:nvPr/>
        </p:nvSpPr>
        <p:spPr bwMode="auto">
          <a:xfrm>
            <a:off x="5652120" y="1707654"/>
            <a:ext cx="2527341" cy="318859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r>
              <a:rPr lang="en-US" altLang="en-US" sz="1600" dirty="0"/>
              <a:t>Deterministic optimization</a:t>
            </a:r>
          </a:p>
        </p:txBody>
      </p:sp>
      <p:sp>
        <p:nvSpPr>
          <p:cNvPr id="12" name="AutoShape 20"/>
          <p:cNvSpPr>
            <a:spLocks noChangeArrowheads="1"/>
          </p:cNvSpPr>
          <p:nvPr/>
        </p:nvSpPr>
        <p:spPr bwMode="auto">
          <a:xfrm>
            <a:off x="1793625" y="3676105"/>
            <a:ext cx="6234760" cy="637718"/>
          </a:xfrm>
          <a:prstGeom prst="roundRect">
            <a:avLst>
              <a:gd name="adj" fmla="val 16667"/>
            </a:avLst>
          </a:prstGeom>
          <a:solidFill>
            <a:srgbClr val="92D050">
              <a:alpha val="25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en-GB"/>
          </a:p>
        </p:txBody>
      </p:sp>
      <p:sp>
        <p:nvSpPr>
          <p:cNvPr id="15" name="AutoShape 23"/>
          <p:cNvSpPr>
            <a:spLocks noChangeArrowheads="1"/>
          </p:cNvSpPr>
          <p:nvPr/>
        </p:nvSpPr>
        <p:spPr bwMode="auto">
          <a:xfrm>
            <a:off x="1795029" y="2976581"/>
            <a:ext cx="6233356" cy="641077"/>
          </a:xfrm>
          <a:prstGeom prst="roundRect">
            <a:avLst>
              <a:gd name="adj" fmla="val 16667"/>
            </a:avLst>
          </a:prstGeom>
          <a:solidFill>
            <a:srgbClr val="92D050">
              <a:alpha val="25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" name="AutoShape 24"/>
          <p:cNvSpPr>
            <a:spLocks noChangeArrowheads="1"/>
          </p:cNvSpPr>
          <p:nvPr/>
        </p:nvSpPr>
        <p:spPr bwMode="auto">
          <a:xfrm>
            <a:off x="7159673" y="2880096"/>
            <a:ext cx="1019788" cy="318859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r>
              <a:rPr lang="en-US" altLang="en-US" sz="1600" dirty="0"/>
              <a:t>Statistics</a:t>
            </a:r>
          </a:p>
        </p:txBody>
      </p:sp>
      <p:sp>
        <p:nvSpPr>
          <p:cNvPr id="13" name="AutoShape 21"/>
          <p:cNvSpPr>
            <a:spLocks noChangeArrowheads="1"/>
          </p:cNvSpPr>
          <p:nvPr/>
        </p:nvSpPr>
        <p:spPr bwMode="auto">
          <a:xfrm>
            <a:off x="7033254" y="3582025"/>
            <a:ext cx="1146207" cy="318859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r>
              <a:rPr lang="en-US" altLang="en-US" sz="1600"/>
              <a:t>Simulation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2801284" y="1145958"/>
            <a:ext cx="6177337" cy="3207129"/>
            <a:chOff x="2801284" y="1145958"/>
            <a:chExt cx="6177337" cy="3207129"/>
          </a:xfrm>
        </p:grpSpPr>
        <p:sp>
          <p:nvSpPr>
            <p:cNvPr id="3" name="Oval 2"/>
            <p:cNvSpPr/>
            <p:nvPr/>
          </p:nvSpPr>
          <p:spPr>
            <a:xfrm>
              <a:off x="5612082" y="2557840"/>
              <a:ext cx="432048" cy="432048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7" name="Oval 16"/>
            <p:cNvSpPr/>
            <p:nvPr/>
          </p:nvSpPr>
          <p:spPr>
            <a:xfrm>
              <a:off x="2801284" y="2557840"/>
              <a:ext cx="432048" cy="432048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8" name="Oval 17"/>
            <p:cNvSpPr/>
            <p:nvPr/>
          </p:nvSpPr>
          <p:spPr>
            <a:xfrm>
              <a:off x="2988535" y="3239424"/>
              <a:ext cx="432048" cy="432048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0" name="Oval 19"/>
            <p:cNvSpPr/>
            <p:nvPr/>
          </p:nvSpPr>
          <p:spPr>
            <a:xfrm>
              <a:off x="5618717" y="3229860"/>
              <a:ext cx="432048" cy="432048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1" name="Oval 20"/>
            <p:cNvSpPr/>
            <p:nvPr/>
          </p:nvSpPr>
          <p:spPr>
            <a:xfrm>
              <a:off x="3732040" y="3921039"/>
              <a:ext cx="432048" cy="432048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034405" y="1145958"/>
              <a:ext cx="1944216" cy="369332"/>
            </a:xfrm>
            <a:prstGeom prst="rect">
              <a:avLst/>
            </a:prstGeom>
            <a:noFill/>
            <a:ln w="25400">
              <a:solidFill>
                <a:srgbClr val="C0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nl-NL" dirty="0">
                  <a:solidFill>
                    <a:srgbClr val="C00000"/>
                  </a:solidFill>
                </a:rPr>
                <a:t>Pure </a:t>
              </a:r>
              <a:r>
                <a:rPr lang="nl-NL" dirty="0" err="1">
                  <a:solidFill>
                    <a:srgbClr val="C00000"/>
                  </a:solidFill>
                </a:rPr>
                <a:t>exploitation</a:t>
              </a:r>
              <a:endParaRPr lang="en-GB" dirty="0">
                <a:solidFill>
                  <a:srgbClr val="C00000"/>
                </a:solidFill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7572208" y="257954"/>
            <a:ext cx="15753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400" dirty="0"/>
              <a:t>(basic </a:t>
            </a:r>
            <a:r>
              <a:rPr lang="nl-NL" sz="1400" dirty="0" err="1"/>
              <a:t>structure</a:t>
            </a:r>
            <a:r>
              <a:rPr lang="nl-NL" sz="1400" dirty="0"/>
              <a:t>, </a:t>
            </a:r>
            <a:r>
              <a:rPr lang="nl-NL" sz="1400" dirty="0" err="1"/>
              <a:t>not</a:t>
            </a:r>
            <a:r>
              <a:rPr lang="nl-NL" sz="1400" dirty="0"/>
              <a:t> </a:t>
            </a:r>
            <a:r>
              <a:rPr lang="nl-NL" sz="1400" dirty="0" err="1"/>
              <a:t>what</a:t>
            </a:r>
            <a:r>
              <a:rPr lang="nl-NL" sz="1400" dirty="0"/>
              <a:t> we </a:t>
            </a:r>
            <a:r>
              <a:rPr lang="nl-NL" sz="1400" dirty="0" err="1"/>
              <a:t>use</a:t>
            </a:r>
            <a:r>
              <a:rPr lang="nl-NL" sz="1400" dirty="0"/>
              <a:t>)</a:t>
            </a: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156262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sjabloon_wit">
  <a:themeElements>
    <a:clrScheme name="Custom 7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34B233"/>
      </a:accent1>
      <a:accent2>
        <a:srgbClr val="CF0072"/>
      </a:accent2>
      <a:accent3>
        <a:srgbClr val="FFFFFF"/>
      </a:accent3>
      <a:accent4>
        <a:srgbClr val="000000"/>
      </a:accent4>
      <a:accent5>
        <a:srgbClr val="AED5AD"/>
      </a:accent5>
      <a:accent6>
        <a:srgbClr val="BB0067"/>
      </a:accent6>
      <a:hlink>
        <a:srgbClr val="00B0F0"/>
      </a:hlink>
      <a:folHlink>
        <a:srgbClr val="00B0F0"/>
      </a:folHlink>
    </a:clrScheme>
    <a:fontScheme name="1_sjabloon_wit">
      <a:majorFont>
        <a:latin typeface="Arial Narrow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jabloon_wi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jabloon_wi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jabloon_wi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jabloon_wi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jabloon_wi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jabloon_wi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jabloon_wi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jabloon_wi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jabloon_wi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jabloon_wi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jabloon_wi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jabloon_wi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jabloon_wit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5CA440"/>
        </a:accent1>
        <a:accent2>
          <a:srgbClr val="FFD600"/>
        </a:accent2>
        <a:accent3>
          <a:srgbClr val="FFFFFF"/>
        </a:accent3>
        <a:accent4>
          <a:srgbClr val="000000"/>
        </a:accent4>
        <a:accent5>
          <a:srgbClr val="B5CFAF"/>
        </a:accent5>
        <a:accent6>
          <a:srgbClr val="E7C200"/>
        </a:accent6>
        <a:hlink>
          <a:srgbClr val="C40079"/>
        </a:hlink>
        <a:folHlink>
          <a:srgbClr val="0098A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jabloon_wit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4B233"/>
        </a:accent1>
        <a:accent2>
          <a:srgbClr val="CF0072"/>
        </a:accent2>
        <a:accent3>
          <a:srgbClr val="FFFFFF"/>
        </a:accent3>
        <a:accent4>
          <a:srgbClr val="000000"/>
        </a:accent4>
        <a:accent5>
          <a:srgbClr val="AED5AD"/>
        </a:accent5>
        <a:accent6>
          <a:srgbClr val="BB0067"/>
        </a:accent6>
        <a:hlink>
          <a:srgbClr val="FED100"/>
        </a:hlink>
        <a:folHlink>
          <a:srgbClr val="0098C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T_wit_EN v1</Template>
  <TotalTime>2726</TotalTime>
  <Words>1447</Words>
  <Application>Microsoft Office PowerPoint</Application>
  <PresentationFormat>On-screen Show (16:9)</PresentationFormat>
  <Paragraphs>415</Paragraphs>
  <Slides>35</Slides>
  <Notes>3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3" baseType="lpstr">
      <vt:lpstr>Arial</vt:lpstr>
      <vt:lpstr>Arial Narrow</vt:lpstr>
      <vt:lpstr>Calibri</vt:lpstr>
      <vt:lpstr>Cambria Math</vt:lpstr>
      <vt:lpstr>Times New Roman</vt:lpstr>
      <vt:lpstr>Wingdings</vt:lpstr>
      <vt:lpstr>1_sjabloon_wit</vt:lpstr>
      <vt:lpstr>Equation</vt:lpstr>
      <vt:lpstr> Approximate Dynamic Programming for…  Trucks &amp; Barges</vt:lpstr>
      <vt:lpstr>SYNCHROMODAL TRANSPORT</vt:lpstr>
      <vt:lpstr>CASE STUDY: CTT NETWORK BETWEEN PORT OF ROTTERDAM AND THE HINTERLAND</vt:lpstr>
      <vt:lpstr>PHASE 1: LONG-HAUL ROUND TRIPS → GAME</vt:lpstr>
      <vt:lpstr>PHASE 2: LONG-HAUL TRANSPORT WITH TRANSFERS</vt:lpstr>
      <vt:lpstr>ANTICIPATORY ROUTING AND POSTPONEMENT</vt:lpstr>
      <vt:lpstr>THE OPTIMIZATION PROBLEM</vt:lpstr>
      <vt:lpstr>MARKOV DECISION PROCESS (MDP) MODEL</vt:lpstr>
      <vt:lpstr>APPROXIMATE DYNAMIC PROGRAMMING</vt:lpstr>
      <vt:lpstr>EXPLORATION VS EXPLOITATION</vt:lpstr>
      <vt:lpstr>PRINCIPLE VALUE OF PERFECT INFORMATION (VPI)</vt:lpstr>
      <vt:lpstr>CHALLENGES</vt:lpstr>
      <vt:lpstr>CHALLENGES</vt:lpstr>
      <vt:lpstr>CHALLENGES</vt:lpstr>
      <vt:lpstr>CHALLENGES</vt:lpstr>
      <vt:lpstr>CHALLENGES</vt:lpstr>
      <vt:lpstr>CHALLENGES</vt:lpstr>
      <vt:lpstr>CHALLENGES</vt:lpstr>
      <vt:lpstr>CHALLENGES</vt:lpstr>
      <vt:lpstr>CHALLENGES</vt:lpstr>
      <vt:lpstr>CHALLENGES</vt:lpstr>
      <vt:lpstr>CHALLENGES</vt:lpstr>
      <vt:lpstr>VPI MODIFICATIONS</vt:lpstr>
      <vt:lpstr>NUMERICAL EXPERIMENTS</vt:lpstr>
      <vt:lpstr>EXPERIMENTAL RESULTS</vt:lpstr>
      <vt:lpstr>AND NOW?</vt:lpstr>
      <vt:lpstr>SERIOUS GAME: TRUCKS &amp; BARGES</vt:lpstr>
      <vt:lpstr>PowerPoint Presentation</vt:lpstr>
      <vt:lpstr>PowerPoint Presentation</vt:lpstr>
      <vt:lpstr>PowerPoint Presentation</vt:lpstr>
      <vt:lpstr>TRUCKS &amp; BARGES V2.0 (APRIL 2020)</vt:lpstr>
      <vt:lpstr>PowerPoint Presentation</vt:lpstr>
      <vt:lpstr>HOW DOES IT WORK?</vt:lpstr>
      <vt:lpstr>TO REMEMBER…</vt:lpstr>
      <vt:lpstr>QUESTIONS?</vt:lpstr>
    </vt:vector>
  </TitlesOfParts>
  <Company>NykampNyboe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FIEKDIA - TAARTGRAFIEK</dc:title>
  <dc:creator>Stephan Laarhuis</dc:creator>
  <cp:lastModifiedBy>Mes, M.R.K. (BMS)</cp:lastModifiedBy>
  <cp:revision>1509</cp:revision>
  <cp:lastPrinted>2014-06-04T12:32:12Z</cp:lastPrinted>
  <dcterms:created xsi:type="dcterms:W3CDTF">2009-08-03T11:31:04Z</dcterms:created>
  <dcterms:modified xsi:type="dcterms:W3CDTF">2019-11-28T13:48:39Z</dcterms:modified>
</cp:coreProperties>
</file>